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9B1490" w14:textId="5B9FB1CD" w:rsidR="00ED1FEE" w:rsidRPr="001771C7" w:rsidRDefault="001771C7" w:rsidP="00ED1FEE">
      <w:pPr>
        <w:jc w:val="center"/>
        <w:rPr>
          <w:b/>
          <w:bCs/>
          <w:color w:val="auto"/>
          <w:szCs w:val="28"/>
        </w:rPr>
      </w:pPr>
      <w:r w:rsidRPr="00616116">
        <w:rPr>
          <w:b/>
          <w:bCs/>
          <w:color w:val="auto"/>
          <w:szCs w:val="28"/>
          <w:highlight w:val="cyan"/>
        </w:rPr>
        <w:t xml:space="preserve">PPCT </w:t>
      </w:r>
      <w:r w:rsidR="00C7273D" w:rsidRPr="00616116">
        <w:rPr>
          <w:b/>
          <w:bCs/>
          <w:color w:val="auto"/>
          <w:szCs w:val="28"/>
          <w:highlight w:val="cyan"/>
          <w:lang w:val="vi-VN"/>
        </w:rPr>
        <w:t>MÔN</w:t>
      </w:r>
      <w:r w:rsidR="0011286E" w:rsidRPr="00616116">
        <w:rPr>
          <w:b/>
          <w:bCs/>
          <w:color w:val="auto"/>
          <w:szCs w:val="28"/>
          <w:highlight w:val="cyan"/>
          <w:lang w:val="vi-VN"/>
        </w:rPr>
        <w:t xml:space="preserve"> TOÁN</w:t>
      </w:r>
      <w:r w:rsidR="008C0BE9" w:rsidRPr="00616116">
        <w:rPr>
          <w:b/>
          <w:bCs/>
          <w:color w:val="auto"/>
          <w:szCs w:val="28"/>
          <w:highlight w:val="cyan"/>
          <w:lang w:val="vi-VN"/>
        </w:rPr>
        <w:t xml:space="preserve"> 8</w:t>
      </w:r>
      <w:r w:rsidRPr="00616116">
        <w:rPr>
          <w:b/>
          <w:bCs/>
          <w:color w:val="auto"/>
          <w:szCs w:val="28"/>
          <w:highlight w:val="cyan"/>
        </w:rPr>
        <w:t xml:space="preserve"> - CTST</w:t>
      </w:r>
      <w:bookmarkStart w:id="0" w:name="_GoBack"/>
      <w:bookmarkEnd w:id="0"/>
    </w:p>
    <w:p w14:paraId="0C70ACC3" w14:textId="016D9820" w:rsidR="00ED1FEE" w:rsidRDefault="00ED1FEE" w:rsidP="00ED1FEE">
      <w:pPr>
        <w:jc w:val="center"/>
        <w:rPr>
          <w:color w:val="auto"/>
          <w:szCs w:val="28"/>
          <w:lang w:val="vi-VN"/>
        </w:rPr>
      </w:pPr>
      <w:r w:rsidRPr="005265FF">
        <w:rPr>
          <w:color w:val="auto"/>
          <w:szCs w:val="28"/>
          <w:lang w:val="vi-VN"/>
        </w:rPr>
        <w:t>(Năm học 20</w:t>
      </w:r>
      <w:r w:rsidR="0011286E" w:rsidRPr="005265FF">
        <w:rPr>
          <w:color w:val="auto"/>
          <w:szCs w:val="28"/>
          <w:lang w:val="vi-VN"/>
        </w:rPr>
        <w:t>2</w:t>
      </w:r>
      <w:r w:rsidR="0061233C" w:rsidRPr="005265FF">
        <w:rPr>
          <w:color w:val="auto"/>
          <w:szCs w:val="28"/>
          <w:lang w:val="vi-VN"/>
        </w:rPr>
        <w:t>3</w:t>
      </w:r>
      <w:r w:rsidRPr="005265FF">
        <w:rPr>
          <w:color w:val="auto"/>
          <w:szCs w:val="28"/>
          <w:lang w:val="vi-VN"/>
        </w:rPr>
        <w:t xml:space="preserve"> - </w:t>
      </w:r>
      <w:r w:rsidR="0011286E" w:rsidRPr="005265FF">
        <w:rPr>
          <w:color w:val="auto"/>
          <w:szCs w:val="28"/>
          <w:lang w:val="vi-VN"/>
        </w:rPr>
        <w:t>2</w:t>
      </w:r>
      <w:r w:rsidRPr="005265FF">
        <w:rPr>
          <w:color w:val="auto"/>
          <w:szCs w:val="28"/>
          <w:lang w:val="vi-VN"/>
        </w:rPr>
        <w:t>0</w:t>
      </w:r>
      <w:r w:rsidR="0011286E" w:rsidRPr="005265FF">
        <w:rPr>
          <w:color w:val="auto"/>
          <w:szCs w:val="28"/>
          <w:lang w:val="vi-VN"/>
        </w:rPr>
        <w:t>2</w:t>
      </w:r>
      <w:r w:rsidR="0061233C" w:rsidRPr="005265FF">
        <w:rPr>
          <w:color w:val="auto"/>
          <w:szCs w:val="28"/>
          <w:lang w:val="vi-VN"/>
        </w:rPr>
        <w:t>4</w:t>
      </w:r>
      <w:r w:rsidRPr="005265FF">
        <w:rPr>
          <w:color w:val="auto"/>
          <w:szCs w:val="28"/>
          <w:lang w:val="vi-VN"/>
        </w:rPr>
        <w:t>)</w:t>
      </w:r>
    </w:p>
    <w:p w14:paraId="768AB4A5" w14:textId="3689C13F" w:rsidR="00405BAF" w:rsidRPr="00405BAF" w:rsidRDefault="00405BAF" w:rsidP="00405BAF">
      <w:pPr>
        <w:shd w:val="clear" w:color="auto" w:fill="FFFFFF"/>
        <w:spacing w:after="0"/>
        <w:ind w:firstLine="720"/>
        <w:jc w:val="both"/>
        <w:rPr>
          <w:rFonts w:eastAsia="Times New Roman"/>
          <w:b/>
          <w:bCs/>
          <w:szCs w:val="28"/>
        </w:rPr>
      </w:pPr>
      <w:r w:rsidRPr="00405BAF">
        <w:rPr>
          <w:rFonts w:eastAsia="Times New Roman"/>
          <w:b/>
          <w:bCs/>
          <w:szCs w:val="28"/>
        </w:rPr>
        <w:t>Cả năm 35 tuần (140 tiết)</w:t>
      </w:r>
    </w:p>
    <w:p w14:paraId="42411CF2" w14:textId="51F27E39" w:rsidR="00405BAF" w:rsidRPr="00135D46" w:rsidRDefault="00405BAF" w:rsidP="00405BAF">
      <w:pPr>
        <w:shd w:val="clear" w:color="auto" w:fill="FFFFFF"/>
        <w:spacing w:after="0"/>
        <w:jc w:val="both"/>
        <w:rPr>
          <w:rFonts w:eastAsia="Times New Roman"/>
          <w:szCs w:val="28"/>
        </w:rPr>
      </w:pPr>
      <w:r w:rsidRPr="00135D46">
        <w:rPr>
          <w:rFonts w:eastAsia="Times New Roman"/>
          <w:szCs w:val="28"/>
        </w:rPr>
        <w:t>Học kì I: 18 tuần x ( 4 tiết/tuần)  =  72 tiết</w:t>
      </w:r>
    </w:p>
    <w:p w14:paraId="57004542" w14:textId="5EE12107" w:rsidR="00405BAF" w:rsidRPr="00135D46" w:rsidRDefault="00405BAF" w:rsidP="00405BAF">
      <w:pPr>
        <w:shd w:val="clear" w:color="auto" w:fill="FFFFFF"/>
        <w:spacing w:after="0"/>
        <w:jc w:val="both"/>
        <w:rPr>
          <w:rFonts w:eastAsia="Times New Roman"/>
          <w:szCs w:val="28"/>
        </w:rPr>
      </w:pPr>
      <w:r w:rsidRPr="00135D46">
        <w:rPr>
          <w:rFonts w:eastAsia="Times New Roman"/>
          <w:szCs w:val="28"/>
        </w:rPr>
        <w:t>Học kì II: 17 tuần x (4 tiết/tuần)  =  68 tiết</w:t>
      </w:r>
    </w:p>
    <w:tbl>
      <w:tblPr>
        <w:tblW w:w="963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1"/>
        <w:gridCol w:w="3259"/>
        <w:gridCol w:w="3119"/>
      </w:tblGrid>
      <w:tr w:rsidR="00A87F2E" w:rsidRPr="00AF01E6" w14:paraId="2A66A2B3" w14:textId="77777777" w:rsidTr="00FD672B">
        <w:tc>
          <w:tcPr>
            <w:tcW w:w="3261" w:type="dxa"/>
            <w:vAlign w:val="center"/>
          </w:tcPr>
          <w:p w14:paraId="3D9CFD30" w14:textId="77777777" w:rsidR="00A87F2E" w:rsidRPr="00AF01E6" w:rsidRDefault="00A87F2E" w:rsidP="00FD672B">
            <w:pPr>
              <w:spacing w:after="0"/>
              <w:jc w:val="center"/>
              <w:rPr>
                <w:rFonts w:eastAsia="Times New Roman"/>
                <w:bCs/>
                <w:color w:val="00B0F0"/>
                <w:sz w:val="24"/>
                <w:szCs w:val="24"/>
                <w:lang w:eastAsia="vi-VN"/>
              </w:rPr>
            </w:pPr>
            <w:r w:rsidRPr="00AF01E6">
              <w:rPr>
                <w:rFonts w:eastAsia="Times New Roman"/>
                <w:b/>
                <w:color w:val="00B0F0"/>
                <w:sz w:val="24"/>
                <w:szCs w:val="24"/>
                <w:lang w:eastAsia="vi-VN"/>
              </w:rPr>
              <w:t>Số và Đại số: 6</w:t>
            </w:r>
            <w:r>
              <w:rPr>
                <w:rFonts w:eastAsia="Times New Roman"/>
                <w:b/>
                <w:color w:val="00B0F0"/>
                <w:sz w:val="24"/>
                <w:szCs w:val="24"/>
                <w:lang w:eastAsia="vi-VN"/>
              </w:rPr>
              <w:t>3</w:t>
            </w:r>
            <w:r w:rsidRPr="00AF01E6">
              <w:rPr>
                <w:rFonts w:eastAsia="Times New Roman"/>
                <w:b/>
                <w:color w:val="00B0F0"/>
                <w:sz w:val="24"/>
                <w:szCs w:val="24"/>
                <w:lang w:eastAsia="vi-VN"/>
              </w:rPr>
              <w:t xml:space="preserve"> </w:t>
            </w:r>
            <w:r w:rsidRPr="00AF01E6">
              <w:rPr>
                <w:rFonts w:eastAsia="Times New Roman"/>
                <w:bCs/>
                <w:color w:val="00B0F0"/>
                <w:sz w:val="24"/>
                <w:szCs w:val="24"/>
                <w:lang w:eastAsia="vi-VN"/>
              </w:rPr>
              <w:t>tiết</w:t>
            </w:r>
          </w:p>
          <w:p w14:paraId="4AA9F76C" w14:textId="77777777" w:rsidR="00A87F2E" w:rsidRPr="00AF01E6" w:rsidRDefault="00A87F2E" w:rsidP="00FD672B">
            <w:pPr>
              <w:spacing w:after="0"/>
              <w:jc w:val="center"/>
              <w:rPr>
                <w:rFonts w:eastAsia="Times New Roman"/>
                <w:b/>
                <w:color w:val="00B0F0"/>
                <w:sz w:val="24"/>
                <w:szCs w:val="24"/>
                <w:lang w:eastAsia="vi-VN"/>
              </w:rPr>
            </w:pPr>
            <w:r w:rsidRPr="00AF01E6">
              <w:rPr>
                <w:rFonts w:eastAsia="Times New Roman"/>
                <w:color w:val="00B0F0"/>
                <w:sz w:val="24"/>
                <w:szCs w:val="24"/>
                <w:lang w:eastAsia="vi-VN"/>
              </w:rPr>
              <w:t>(có 4 tiết HĐTH,TN)</w:t>
            </w:r>
          </w:p>
        </w:tc>
        <w:tc>
          <w:tcPr>
            <w:tcW w:w="3259" w:type="dxa"/>
            <w:vAlign w:val="center"/>
          </w:tcPr>
          <w:p w14:paraId="7585D408" w14:textId="77777777" w:rsidR="00A87F2E" w:rsidRPr="00AF01E6" w:rsidRDefault="00A87F2E" w:rsidP="00FD672B">
            <w:pPr>
              <w:spacing w:after="0"/>
              <w:jc w:val="center"/>
              <w:rPr>
                <w:rFonts w:eastAsia="Times New Roman"/>
                <w:bCs/>
                <w:color w:val="00B0F0"/>
                <w:sz w:val="24"/>
                <w:szCs w:val="24"/>
                <w:lang w:eastAsia="vi-VN"/>
              </w:rPr>
            </w:pPr>
            <w:r w:rsidRPr="00AF01E6">
              <w:rPr>
                <w:rFonts w:eastAsia="Times New Roman"/>
                <w:b/>
                <w:color w:val="00B0F0"/>
                <w:sz w:val="24"/>
                <w:szCs w:val="24"/>
                <w:lang w:eastAsia="vi-VN"/>
              </w:rPr>
              <w:t>Hình học: 5</w:t>
            </w:r>
            <w:r>
              <w:rPr>
                <w:rFonts w:eastAsia="Times New Roman"/>
                <w:b/>
                <w:color w:val="00B0F0"/>
                <w:sz w:val="24"/>
                <w:szCs w:val="24"/>
                <w:lang w:eastAsia="vi-VN"/>
              </w:rPr>
              <w:t>7</w:t>
            </w:r>
            <w:r w:rsidRPr="00AF01E6">
              <w:rPr>
                <w:rFonts w:eastAsia="Times New Roman"/>
                <w:b/>
                <w:color w:val="00B0F0"/>
                <w:sz w:val="24"/>
                <w:szCs w:val="24"/>
                <w:lang w:eastAsia="vi-VN"/>
              </w:rPr>
              <w:t xml:space="preserve"> </w:t>
            </w:r>
            <w:r w:rsidRPr="00AF01E6">
              <w:rPr>
                <w:rFonts w:eastAsia="Times New Roman"/>
                <w:bCs/>
                <w:color w:val="00B0F0"/>
                <w:sz w:val="24"/>
                <w:szCs w:val="24"/>
                <w:lang w:eastAsia="vi-VN"/>
              </w:rPr>
              <w:t>tiết</w:t>
            </w:r>
          </w:p>
          <w:p w14:paraId="2A242308" w14:textId="77777777" w:rsidR="00A87F2E" w:rsidRPr="00AF01E6" w:rsidRDefault="00A87F2E" w:rsidP="00FD672B">
            <w:pPr>
              <w:spacing w:after="0"/>
              <w:jc w:val="center"/>
              <w:rPr>
                <w:rFonts w:eastAsia="Times New Roman"/>
                <w:b/>
                <w:color w:val="00B0F0"/>
                <w:sz w:val="24"/>
                <w:szCs w:val="24"/>
                <w:lang w:eastAsia="vi-VN"/>
              </w:rPr>
            </w:pPr>
            <w:r w:rsidRPr="00AF01E6">
              <w:rPr>
                <w:rFonts w:eastAsia="Times New Roman"/>
                <w:color w:val="00B0F0"/>
                <w:sz w:val="24"/>
                <w:szCs w:val="24"/>
                <w:lang w:eastAsia="vi-VN"/>
              </w:rPr>
              <w:t>(có 5 tiết HĐTH,TN)</w:t>
            </w:r>
          </w:p>
        </w:tc>
        <w:tc>
          <w:tcPr>
            <w:tcW w:w="3119" w:type="dxa"/>
            <w:vAlign w:val="center"/>
          </w:tcPr>
          <w:p w14:paraId="4760A194" w14:textId="77777777" w:rsidR="00A87F2E" w:rsidRPr="00AF01E6" w:rsidRDefault="00A87F2E" w:rsidP="00FD672B">
            <w:pPr>
              <w:spacing w:after="0"/>
              <w:jc w:val="center"/>
              <w:rPr>
                <w:color w:val="00B0F0"/>
                <w:sz w:val="24"/>
                <w:szCs w:val="24"/>
                <w:lang w:val="nl-NL"/>
              </w:rPr>
            </w:pPr>
            <w:r w:rsidRPr="00AF01E6">
              <w:rPr>
                <w:b/>
                <w:bCs/>
                <w:color w:val="00B0F0"/>
                <w:sz w:val="24"/>
                <w:szCs w:val="24"/>
                <w:lang w:val="nl-NL"/>
              </w:rPr>
              <w:t>Thống kê và XS:</w:t>
            </w:r>
            <w:r w:rsidRPr="00AF01E6">
              <w:rPr>
                <w:color w:val="00B0F0"/>
                <w:sz w:val="24"/>
                <w:szCs w:val="24"/>
                <w:lang w:val="nl-NL"/>
              </w:rPr>
              <w:t xml:space="preserve"> </w:t>
            </w:r>
            <w:r w:rsidRPr="00AF01E6">
              <w:rPr>
                <w:b/>
                <w:bCs/>
                <w:color w:val="00B0F0"/>
                <w:sz w:val="24"/>
                <w:szCs w:val="24"/>
                <w:lang w:val="nl-NL"/>
              </w:rPr>
              <w:t>2</w:t>
            </w:r>
            <w:r>
              <w:rPr>
                <w:b/>
                <w:bCs/>
                <w:color w:val="00B0F0"/>
                <w:sz w:val="24"/>
                <w:szCs w:val="24"/>
                <w:lang w:val="nl-NL"/>
              </w:rPr>
              <w:t>0</w:t>
            </w:r>
            <w:r w:rsidRPr="00AF01E6">
              <w:rPr>
                <w:color w:val="00B0F0"/>
                <w:sz w:val="24"/>
                <w:szCs w:val="24"/>
                <w:lang w:val="nl-NL"/>
              </w:rPr>
              <w:t xml:space="preserve"> tiết</w:t>
            </w:r>
          </w:p>
          <w:p w14:paraId="61238308" w14:textId="77777777" w:rsidR="00A87F2E" w:rsidRPr="00AF01E6" w:rsidRDefault="00A87F2E" w:rsidP="00FD672B">
            <w:pPr>
              <w:spacing w:after="0"/>
              <w:jc w:val="center"/>
              <w:rPr>
                <w:rFonts w:eastAsia="Times New Roman"/>
                <w:color w:val="00B0F0"/>
                <w:sz w:val="24"/>
                <w:szCs w:val="24"/>
                <w:lang w:eastAsia="vi-VN"/>
              </w:rPr>
            </w:pPr>
            <w:r w:rsidRPr="00AF01E6">
              <w:rPr>
                <w:rFonts w:eastAsia="Times New Roman"/>
                <w:color w:val="00B0F0"/>
                <w:sz w:val="24"/>
                <w:szCs w:val="24"/>
                <w:lang w:eastAsia="vi-VN"/>
              </w:rPr>
              <w:t>(có 1 tiết HĐTH,TN)</w:t>
            </w:r>
          </w:p>
        </w:tc>
      </w:tr>
      <w:tr w:rsidR="00A87F2E" w:rsidRPr="00135D46" w14:paraId="4F287284" w14:textId="77777777" w:rsidTr="00FD672B">
        <w:tc>
          <w:tcPr>
            <w:tcW w:w="3261" w:type="dxa"/>
          </w:tcPr>
          <w:p w14:paraId="3E7C69DF" w14:textId="77777777" w:rsidR="00A87F2E" w:rsidRPr="00D6090B" w:rsidRDefault="00A87F2E" w:rsidP="00FD672B">
            <w:pPr>
              <w:spacing w:after="0"/>
              <w:jc w:val="center"/>
              <w:rPr>
                <w:rFonts w:eastAsia="Times New Roman"/>
                <w:b/>
                <w:color w:val="00B0F0"/>
                <w:sz w:val="20"/>
                <w:szCs w:val="20"/>
                <w:lang w:eastAsia="vi-VN"/>
              </w:rPr>
            </w:pPr>
            <w:r w:rsidRPr="00D6090B">
              <w:rPr>
                <w:rFonts w:eastAsia="Times New Roman"/>
                <w:b/>
                <w:color w:val="00B0F0"/>
                <w:sz w:val="20"/>
                <w:szCs w:val="20"/>
                <w:lang w:eastAsia="vi-VN"/>
              </w:rPr>
              <w:t>29 tiết</w:t>
            </w:r>
          </w:p>
          <w:p w14:paraId="45F6565F" w14:textId="77777777" w:rsidR="00A87F2E" w:rsidRPr="00D6090B" w:rsidRDefault="00A87F2E" w:rsidP="00FD672B">
            <w:pPr>
              <w:spacing w:after="0"/>
              <w:ind w:right="-108"/>
              <w:rPr>
                <w:color w:val="00B0F0"/>
                <w:sz w:val="20"/>
                <w:szCs w:val="20"/>
                <w:lang w:val="nl-NL"/>
              </w:rPr>
            </w:pPr>
            <w:r w:rsidRPr="00D6090B">
              <w:rPr>
                <w:color w:val="00B0F0"/>
                <w:sz w:val="20"/>
                <w:szCs w:val="20"/>
                <w:lang w:val="nl-NL"/>
              </w:rPr>
              <w:t>- Tuần 1→8 dạy 2 tiết/tuần (16 tiết)</w:t>
            </w:r>
          </w:p>
          <w:p w14:paraId="165C437F" w14:textId="5F26FD30" w:rsidR="00A87F2E" w:rsidRPr="00376125" w:rsidRDefault="00A87F2E" w:rsidP="00FD672B">
            <w:pPr>
              <w:spacing w:after="0"/>
              <w:ind w:right="-108"/>
              <w:rPr>
                <w:color w:val="FF0000"/>
                <w:sz w:val="20"/>
                <w:szCs w:val="20"/>
                <w:lang w:val="nl-NL"/>
              </w:rPr>
            </w:pPr>
            <w:r w:rsidRPr="00376125">
              <w:rPr>
                <w:color w:val="FF0000"/>
                <w:sz w:val="20"/>
                <w:szCs w:val="20"/>
                <w:lang w:val="nl-NL"/>
              </w:rPr>
              <w:t>- Tuần 9 không dạy</w:t>
            </w:r>
          </w:p>
          <w:p w14:paraId="75CC0668" w14:textId="77777777" w:rsidR="00756A33" w:rsidRPr="00D6090B" w:rsidRDefault="00756A33" w:rsidP="00FD672B">
            <w:pPr>
              <w:spacing w:after="0"/>
              <w:ind w:right="-108"/>
              <w:rPr>
                <w:color w:val="00B0F0"/>
                <w:sz w:val="20"/>
                <w:szCs w:val="20"/>
                <w:lang w:val="nl-NL"/>
              </w:rPr>
            </w:pPr>
          </w:p>
          <w:p w14:paraId="53DC2823" w14:textId="77777777" w:rsidR="00A87F2E" w:rsidRPr="00D6090B" w:rsidRDefault="00A87F2E" w:rsidP="00FD672B">
            <w:pPr>
              <w:spacing w:after="0"/>
              <w:ind w:right="-112"/>
              <w:rPr>
                <w:color w:val="00B0F0"/>
                <w:sz w:val="20"/>
                <w:szCs w:val="20"/>
                <w:lang w:val="nl-NL"/>
              </w:rPr>
            </w:pPr>
            <w:r w:rsidRPr="00D6090B">
              <w:rPr>
                <w:color w:val="00B0F0"/>
                <w:sz w:val="20"/>
                <w:szCs w:val="20"/>
                <w:lang w:val="nl-NL"/>
              </w:rPr>
              <w:t>- Tuần 10→13 dạy 2 tiết/tuần (8 tiết)</w:t>
            </w:r>
          </w:p>
          <w:p w14:paraId="3FFCB3BC" w14:textId="77777777" w:rsidR="00A87F2E" w:rsidRPr="00D6090B" w:rsidRDefault="00A87F2E" w:rsidP="00FD672B">
            <w:pPr>
              <w:spacing w:after="0"/>
              <w:ind w:right="-112"/>
              <w:rPr>
                <w:color w:val="00B0F0"/>
                <w:sz w:val="20"/>
                <w:szCs w:val="20"/>
                <w:lang w:val="nl-NL"/>
              </w:rPr>
            </w:pPr>
            <w:r w:rsidRPr="00D6090B">
              <w:rPr>
                <w:color w:val="00B0F0"/>
                <w:sz w:val="20"/>
                <w:szCs w:val="20"/>
                <w:lang w:val="nl-NL"/>
              </w:rPr>
              <w:t>- Tuần 14→18 dạy 1 tiết/tuần (5 tiết)</w:t>
            </w:r>
          </w:p>
        </w:tc>
        <w:tc>
          <w:tcPr>
            <w:tcW w:w="3259" w:type="dxa"/>
          </w:tcPr>
          <w:p w14:paraId="5C881826" w14:textId="77777777" w:rsidR="00A87F2E" w:rsidRPr="00D6090B" w:rsidRDefault="00A87F2E" w:rsidP="00FD672B">
            <w:pPr>
              <w:spacing w:after="0"/>
              <w:ind w:right="-112"/>
              <w:jc w:val="center"/>
              <w:rPr>
                <w:b/>
                <w:bCs/>
                <w:color w:val="00B0F0"/>
                <w:sz w:val="20"/>
                <w:szCs w:val="20"/>
                <w:lang w:val="nl-NL"/>
              </w:rPr>
            </w:pPr>
            <w:r w:rsidRPr="00D6090B">
              <w:rPr>
                <w:b/>
                <w:bCs/>
                <w:color w:val="00B0F0"/>
                <w:sz w:val="20"/>
                <w:szCs w:val="20"/>
                <w:lang w:val="nl-NL"/>
              </w:rPr>
              <w:t>31 tiết</w:t>
            </w:r>
          </w:p>
          <w:p w14:paraId="6C135660" w14:textId="77777777" w:rsidR="00A87F2E" w:rsidRPr="00D6090B" w:rsidRDefault="00A87F2E" w:rsidP="00FD672B">
            <w:pPr>
              <w:spacing w:after="0"/>
              <w:ind w:right="-108"/>
              <w:rPr>
                <w:color w:val="00B0F0"/>
                <w:sz w:val="20"/>
                <w:szCs w:val="20"/>
                <w:lang w:val="nl-NL"/>
              </w:rPr>
            </w:pPr>
            <w:r w:rsidRPr="00D6090B">
              <w:rPr>
                <w:color w:val="00B0F0"/>
                <w:sz w:val="20"/>
                <w:szCs w:val="20"/>
                <w:lang w:val="nl-NL"/>
              </w:rPr>
              <w:t>- Tuần 1 không dạy</w:t>
            </w:r>
          </w:p>
          <w:p w14:paraId="3CE58248" w14:textId="77777777" w:rsidR="00A87F2E" w:rsidRPr="00376125" w:rsidRDefault="00A87F2E" w:rsidP="00FD672B">
            <w:pPr>
              <w:spacing w:after="0"/>
              <w:ind w:right="-112"/>
              <w:rPr>
                <w:color w:val="FF0000"/>
                <w:sz w:val="20"/>
                <w:szCs w:val="20"/>
                <w:lang w:val="nl-NL"/>
              </w:rPr>
            </w:pPr>
            <w:r w:rsidRPr="00376125">
              <w:rPr>
                <w:color w:val="FF0000"/>
                <w:sz w:val="20"/>
                <w:szCs w:val="20"/>
                <w:lang w:val="nl-NL"/>
              </w:rPr>
              <w:t>- Tuần 2→9 dạy 1 tiết/tuần (8 tiết)</w:t>
            </w:r>
          </w:p>
          <w:p w14:paraId="48D8DD29" w14:textId="77777777" w:rsidR="00756A33" w:rsidRDefault="00756A33" w:rsidP="00FD672B">
            <w:pPr>
              <w:spacing w:after="0"/>
              <w:ind w:right="-112"/>
              <w:rPr>
                <w:color w:val="00B0F0"/>
                <w:sz w:val="20"/>
                <w:szCs w:val="20"/>
                <w:lang w:val="nl-NL"/>
              </w:rPr>
            </w:pPr>
          </w:p>
          <w:p w14:paraId="34EBC884" w14:textId="2F1EBA2B" w:rsidR="00A87F2E" w:rsidRPr="00D6090B" w:rsidRDefault="00A87F2E" w:rsidP="00FD672B">
            <w:pPr>
              <w:spacing w:after="0"/>
              <w:ind w:right="-112"/>
              <w:rPr>
                <w:color w:val="00B0F0"/>
                <w:sz w:val="20"/>
                <w:szCs w:val="20"/>
                <w:lang w:val="nl-NL"/>
              </w:rPr>
            </w:pPr>
            <w:r w:rsidRPr="00D6090B">
              <w:rPr>
                <w:color w:val="00B0F0"/>
                <w:sz w:val="20"/>
                <w:szCs w:val="20"/>
                <w:lang w:val="nl-NL"/>
              </w:rPr>
              <w:t>- Tuần 10→13 dạy 2 tiết/tuần (8 tiết)</w:t>
            </w:r>
          </w:p>
          <w:p w14:paraId="23E2175F" w14:textId="6E9E5B2F" w:rsidR="00A87F2E" w:rsidRPr="00D94099" w:rsidRDefault="00A87F2E" w:rsidP="00D94099">
            <w:pPr>
              <w:spacing w:after="0"/>
              <w:ind w:right="-112"/>
              <w:rPr>
                <w:color w:val="00B0F0"/>
                <w:sz w:val="20"/>
                <w:szCs w:val="20"/>
                <w:lang w:val="nl-NL"/>
              </w:rPr>
            </w:pPr>
            <w:r w:rsidRPr="00D6090B">
              <w:rPr>
                <w:color w:val="00B0F0"/>
                <w:sz w:val="20"/>
                <w:szCs w:val="20"/>
                <w:lang w:val="nl-NL"/>
              </w:rPr>
              <w:t>- Tuần 14→18 dạy 3 tiết/tuần (15 tiết)</w:t>
            </w:r>
          </w:p>
        </w:tc>
        <w:tc>
          <w:tcPr>
            <w:tcW w:w="3119" w:type="dxa"/>
          </w:tcPr>
          <w:p w14:paraId="33A759F9" w14:textId="77777777" w:rsidR="00A87F2E" w:rsidRPr="00D6090B" w:rsidRDefault="00A87F2E" w:rsidP="00FD672B">
            <w:pPr>
              <w:spacing w:after="0"/>
              <w:ind w:right="-112"/>
              <w:jc w:val="center"/>
              <w:rPr>
                <w:b/>
                <w:bCs/>
                <w:color w:val="00B0F0"/>
                <w:sz w:val="20"/>
                <w:szCs w:val="20"/>
                <w:lang w:val="nl-NL"/>
              </w:rPr>
            </w:pPr>
            <w:r w:rsidRPr="00D6090B">
              <w:rPr>
                <w:b/>
                <w:bCs/>
                <w:color w:val="00B0F0"/>
                <w:sz w:val="20"/>
                <w:szCs w:val="20"/>
                <w:lang w:val="nl-NL"/>
              </w:rPr>
              <w:t>12 tiết</w:t>
            </w:r>
          </w:p>
          <w:p w14:paraId="363383B8" w14:textId="77777777" w:rsidR="00A87F2E" w:rsidRPr="00D6090B" w:rsidRDefault="00A87F2E" w:rsidP="00FD672B">
            <w:pPr>
              <w:spacing w:after="0"/>
              <w:ind w:right="-108"/>
              <w:rPr>
                <w:color w:val="00B0F0"/>
                <w:sz w:val="20"/>
                <w:szCs w:val="20"/>
                <w:lang w:val="nl-NL"/>
              </w:rPr>
            </w:pPr>
            <w:r w:rsidRPr="00D6090B">
              <w:rPr>
                <w:color w:val="00B0F0"/>
                <w:sz w:val="20"/>
                <w:szCs w:val="20"/>
                <w:lang w:val="nl-NL"/>
              </w:rPr>
              <w:t>- Tuần 1 dạy 2 tiết/tuần (2 tiết)</w:t>
            </w:r>
          </w:p>
          <w:p w14:paraId="7150F0A6" w14:textId="77777777" w:rsidR="00A87F2E" w:rsidRPr="00D6090B" w:rsidRDefault="00A87F2E" w:rsidP="00FD672B">
            <w:pPr>
              <w:spacing w:after="0"/>
              <w:ind w:right="-112"/>
              <w:rPr>
                <w:color w:val="00B0F0"/>
                <w:sz w:val="20"/>
                <w:szCs w:val="20"/>
                <w:lang w:val="nl-NL"/>
              </w:rPr>
            </w:pPr>
            <w:r w:rsidRPr="00D6090B">
              <w:rPr>
                <w:color w:val="00B0F0"/>
                <w:sz w:val="20"/>
                <w:szCs w:val="20"/>
                <w:lang w:val="nl-NL"/>
              </w:rPr>
              <w:t>- Tuần 2→8 dạy 1 tiết/tuần (7 tiết)</w:t>
            </w:r>
          </w:p>
          <w:p w14:paraId="492D0318" w14:textId="77777777" w:rsidR="00A87F2E" w:rsidRPr="00D6090B" w:rsidRDefault="00A87F2E" w:rsidP="00FD672B">
            <w:pPr>
              <w:spacing w:after="0"/>
              <w:ind w:right="-108"/>
              <w:rPr>
                <w:color w:val="00B0F0"/>
                <w:sz w:val="20"/>
                <w:szCs w:val="20"/>
                <w:lang w:val="nl-NL"/>
              </w:rPr>
            </w:pPr>
            <w:r w:rsidRPr="00376125">
              <w:rPr>
                <w:color w:val="FF0000"/>
                <w:sz w:val="20"/>
                <w:szCs w:val="20"/>
                <w:lang w:val="nl-NL"/>
              </w:rPr>
              <w:t>- Tuần 9 dạy 3 tiết/tuần (3 tiết)</w:t>
            </w:r>
          </w:p>
          <w:p w14:paraId="5EDC940C" w14:textId="77777777" w:rsidR="00A87F2E" w:rsidRPr="00D6090B" w:rsidRDefault="00A87F2E" w:rsidP="00FD672B">
            <w:pPr>
              <w:spacing w:after="0"/>
              <w:ind w:right="-112"/>
              <w:rPr>
                <w:color w:val="00B0F0"/>
                <w:sz w:val="20"/>
                <w:szCs w:val="20"/>
                <w:lang w:val="nl-NL"/>
              </w:rPr>
            </w:pPr>
          </w:p>
        </w:tc>
      </w:tr>
      <w:tr w:rsidR="00A87F2E" w:rsidRPr="00135D46" w14:paraId="6BC29BEC" w14:textId="77777777" w:rsidTr="00FD672B">
        <w:tc>
          <w:tcPr>
            <w:tcW w:w="3261" w:type="dxa"/>
          </w:tcPr>
          <w:p w14:paraId="5DBE09D8" w14:textId="77777777" w:rsidR="00A87F2E" w:rsidRPr="00BE0A72" w:rsidRDefault="00A87F2E" w:rsidP="00FD672B">
            <w:pPr>
              <w:spacing w:after="0"/>
              <w:jc w:val="center"/>
              <w:rPr>
                <w:rFonts w:eastAsia="Times New Roman"/>
                <w:b/>
                <w:color w:val="00B0F0"/>
                <w:sz w:val="20"/>
                <w:szCs w:val="20"/>
                <w:lang w:eastAsia="vi-VN"/>
              </w:rPr>
            </w:pPr>
            <w:r w:rsidRPr="00BE0A72">
              <w:rPr>
                <w:rFonts w:eastAsia="Times New Roman"/>
                <w:b/>
                <w:color w:val="00B0F0"/>
                <w:sz w:val="20"/>
                <w:szCs w:val="20"/>
                <w:lang w:eastAsia="vi-VN"/>
              </w:rPr>
              <w:t>3</w:t>
            </w:r>
            <w:r>
              <w:rPr>
                <w:rFonts w:eastAsia="Times New Roman"/>
                <w:b/>
                <w:color w:val="00B0F0"/>
                <w:sz w:val="20"/>
                <w:szCs w:val="20"/>
                <w:lang w:eastAsia="vi-VN"/>
              </w:rPr>
              <w:t>4</w:t>
            </w:r>
            <w:r w:rsidRPr="00BE0A72">
              <w:rPr>
                <w:rFonts w:eastAsia="Times New Roman"/>
                <w:b/>
                <w:color w:val="00B0F0"/>
                <w:sz w:val="20"/>
                <w:szCs w:val="20"/>
                <w:lang w:eastAsia="vi-VN"/>
              </w:rPr>
              <w:t xml:space="preserve"> tiết</w:t>
            </w:r>
          </w:p>
          <w:p w14:paraId="5E8C7FC7" w14:textId="77777777" w:rsidR="00A87F2E" w:rsidRPr="0063777B" w:rsidRDefault="00A87F2E" w:rsidP="00FD672B">
            <w:pPr>
              <w:spacing w:after="0"/>
              <w:ind w:right="-108"/>
              <w:rPr>
                <w:color w:val="FF0000"/>
                <w:sz w:val="20"/>
                <w:szCs w:val="20"/>
                <w:lang w:val="nl-NL"/>
              </w:rPr>
            </w:pPr>
            <w:r w:rsidRPr="0063777B">
              <w:rPr>
                <w:color w:val="FF0000"/>
                <w:sz w:val="20"/>
                <w:szCs w:val="20"/>
                <w:lang w:val="nl-NL"/>
              </w:rPr>
              <w:t>- Tuần 19→2</w:t>
            </w:r>
            <w:r>
              <w:rPr>
                <w:color w:val="FF0000"/>
                <w:sz w:val="20"/>
                <w:szCs w:val="20"/>
                <w:lang w:val="nl-NL"/>
              </w:rPr>
              <w:t>6</w:t>
            </w:r>
            <w:r w:rsidRPr="0063777B">
              <w:rPr>
                <w:color w:val="FF0000"/>
                <w:sz w:val="20"/>
                <w:szCs w:val="20"/>
                <w:lang w:val="nl-NL"/>
              </w:rPr>
              <w:t>dạy 2 tiết/tuần (1</w:t>
            </w:r>
            <w:r>
              <w:rPr>
                <w:color w:val="FF0000"/>
                <w:sz w:val="20"/>
                <w:szCs w:val="20"/>
                <w:lang w:val="nl-NL"/>
              </w:rPr>
              <w:t>6</w:t>
            </w:r>
            <w:r w:rsidRPr="0063777B">
              <w:rPr>
                <w:color w:val="FF0000"/>
                <w:sz w:val="20"/>
                <w:szCs w:val="20"/>
                <w:lang w:val="nl-NL"/>
              </w:rPr>
              <w:t xml:space="preserve"> tiết)</w:t>
            </w:r>
          </w:p>
          <w:p w14:paraId="4F0EED1A" w14:textId="77777777" w:rsidR="00A87F2E" w:rsidRPr="003B6E61" w:rsidRDefault="00A87F2E" w:rsidP="00FD672B">
            <w:pPr>
              <w:spacing w:after="0"/>
              <w:ind w:right="-108"/>
              <w:rPr>
                <w:color w:val="auto"/>
                <w:sz w:val="20"/>
                <w:szCs w:val="20"/>
                <w:lang w:val="nl-NL"/>
              </w:rPr>
            </w:pPr>
            <w:r w:rsidRPr="00EC4904">
              <w:rPr>
                <w:color w:val="00B0F0"/>
                <w:sz w:val="20"/>
                <w:szCs w:val="20"/>
                <w:lang w:val="nl-NL"/>
              </w:rPr>
              <w:t>- Tuần 27 dạy 4 tiết/tuần (4 tiết)</w:t>
            </w:r>
          </w:p>
          <w:p w14:paraId="0AAAE94C" w14:textId="77777777" w:rsidR="00A87F2E" w:rsidRPr="003B6E61" w:rsidRDefault="00A87F2E" w:rsidP="00FD672B">
            <w:pPr>
              <w:spacing w:after="0"/>
              <w:ind w:right="-108"/>
              <w:rPr>
                <w:color w:val="auto"/>
                <w:sz w:val="20"/>
                <w:szCs w:val="20"/>
                <w:lang w:val="nl-NL"/>
              </w:rPr>
            </w:pPr>
            <w:r w:rsidRPr="003B6E61">
              <w:rPr>
                <w:color w:val="auto"/>
                <w:sz w:val="20"/>
                <w:szCs w:val="20"/>
                <w:lang w:val="nl-NL"/>
              </w:rPr>
              <w:t>- Tuần 2</w:t>
            </w:r>
            <w:r>
              <w:rPr>
                <w:color w:val="auto"/>
                <w:sz w:val="20"/>
                <w:szCs w:val="20"/>
                <w:lang w:val="nl-NL"/>
              </w:rPr>
              <w:t>8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>→3</w:t>
            </w:r>
            <w:r>
              <w:rPr>
                <w:color w:val="auto"/>
                <w:sz w:val="20"/>
                <w:szCs w:val="20"/>
                <w:lang w:val="nl-NL"/>
              </w:rPr>
              <w:t>2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dạy </w:t>
            </w:r>
            <w:r>
              <w:rPr>
                <w:color w:val="auto"/>
                <w:sz w:val="20"/>
                <w:szCs w:val="20"/>
                <w:lang w:val="nl-NL"/>
              </w:rPr>
              <w:t>2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tiết/tuần (</w:t>
            </w:r>
            <w:r>
              <w:rPr>
                <w:color w:val="auto"/>
                <w:sz w:val="20"/>
                <w:szCs w:val="20"/>
                <w:lang w:val="nl-NL"/>
              </w:rPr>
              <w:t>10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tiết)</w:t>
            </w:r>
          </w:p>
          <w:p w14:paraId="59C4BCD5" w14:textId="77777777" w:rsidR="00A87F2E" w:rsidRPr="003B6E61" w:rsidRDefault="00A87F2E" w:rsidP="00FD672B">
            <w:pPr>
              <w:spacing w:after="0"/>
              <w:ind w:right="-108"/>
              <w:rPr>
                <w:color w:val="auto"/>
                <w:sz w:val="20"/>
                <w:szCs w:val="20"/>
                <w:lang w:val="nl-NL"/>
              </w:rPr>
            </w:pPr>
            <w:r w:rsidRPr="003B6E61">
              <w:rPr>
                <w:color w:val="auto"/>
                <w:sz w:val="20"/>
                <w:szCs w:val="20"/>
                <w:lang w:val="nl-NL"/>
              </w:rPr>
              <w:t xml:space="preserve">- Tuần </w:t>
            </w:r>
            <w:r>
              <w:rPr>
                <w:color w:val="auto"/>
                <w:sz w:val="20"/>
                <w:szCs w:val="20"/>
                <w:lang w:val="nl-NL"/>
              </w:rPr>
              <w:t>33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>→3</w:t>
            </w:r>
            <w:r>
              <w:rPr>
                <w:color w:val="auto"/>
                <w:sz w:val="20"/>
                <w:szCs w:val="20"/>
                <w:lang w:val="nl-NL"/>
              </w:rPr>
              <w:t>4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dạy 1 tiết/tuần (</w:t>
            </w:r>
            <w:r>
              <w:rPr>
                <w:color w:val="auto"/>
                <w:sz w:val="20"/>
                <w:szCs w:val="20"/>
                <w:lang w:val="nl-NL"/>
              </w:rPr>
              <w:t>2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tiết)</w:t>
            </w:r>
          </w:p>
          <w:p w14:paraId="21529B0E" w14:textId="03266DC6" w:rsidR="00A87F2E" w:rsidRPr="00D94099" w:rsidRDefault="00A87F2E" w:rsidP="00D94099">
            <w:pPr>
              <w:spacing w:after="0"/>
              <w:ind w:right="-108"/>
              <w:rPr>
                <w:color w:val="auto"/>
                <w:sz w:val="20"/>
                <w:szCs w:val="20"/>
                <w:lang w:val="nl-NL"/>
              </w:rPr>
            </w:pPr>
            <w:r w:rsidRPr="003B6E61">
              <w:rPr>
                <w:color w:val="auto"/>
                <w:sz w:val="20"/>
                <w:szCs w:val="20"/>
                <w:lang w:val="nl-NL"/>
              </w:rPr>
              <w:t xml:space="preserve">- Tuần 35 dạy </w:t>
            </w:r>
            <w:r>
              <w:rPr>
                <w:color w:val="auto"/>
                <w:sz w:val="20"/>
                <w:szCs w:val="20"/>
                <w:lang w:val="nl-NL"/>
              </w:rPr>
              <w:t>2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tiết/tuần (</w:t>
            </w:r>
            <w:r>
              <w:rPr>
                <w:color w:val="auto"/>
                <w:sz w:val="20"/>
                <w:szCs w:val="20"/>
                <w:lang w:val="nl-NL"/>
              </w:rPr>
              <w:t>2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tiết)</w:t>
            </w:r>
          </w:p>
        </w:tc>
        <w:tc>
          <w:tcPr>
            <w:tcW w:w="3259" w:type="dxa"/>
          </w:tcPr>
          <w:p w14:paraId="79133A21" w14:textId="77777777" w:rsidR="00A87F2E" w:rsidRPr="00BE0A72" w:rsidRDefault="00A87F2E" w:rsidP="00FD672B">
            <w:pPr>
              <w:spacing w:after="0"/>
              <w:ind w:right="-112"/>
              <w:jc w:val="center"/>
              <w:rPr>
                <w:b/>
                <w:bCs/>
                <w:color w:val="00B0F0"/>
                <w:sz w:val="20"/>
                <w:szCs w:val="20"/>
                <w:lang w:val="nl-NL"/>
              </w:rPr>
            </w:pPr>
            <w:r w:rsidRPr="00BE0A72">
              <w:rPr>
                <w:b/>
                <w:bCs/>
                <w:color w:val="00B0F0"/>
                <w:sz w:val="20"/>
                <w:szCs w:val="20"/>
                <w:lang w:val="nl-NL"/>
              </w:rPr>
              <w:t>2</w:t>
            </w:r>
            <w:r>
              <w:rPr>
                <w:b/>
                <w:bCs/>
                <w:color w:val="00B0F0"/>
                <w:sz w:val="20"/>
                <w:szCs w:val="20"/>
                <w:lang w:val="nl-NL"/>
              </w:rPr>
              <w:t>6</w:t>
            </w:r>
            <w:r w:rsidRPr="00BE0A72">
              <w:rPr>
                <w:b/>
                <w:bCs/>
                <w:color w:val="00B0F0"/>
                <w:sz w:val="20"/>
                <w:szCs w:val="20"/>
                <w:lang w:val="nl-NL"/>
              </w:rPr>
              <w:t xml:space="preserve"> tiết</w:t>
            </w:r>
          </w:p>
          <w:p w14:paraId="71AA0037" w14:textId="77777777" w:rsidR="00A87F2E" w:rsidRPr="00A1636E" w:rsidRDefault="00A87F2E" w:rsidP="00FD672B">
            <w:pPr>
              <w:spacing w:after="0"/>
              <w:ind w:right="-112"/>
              <w:rPr>
                <w:color w:val="FF0000"/>
                <w:sz w:val="20"/>
                <w:szCs w:val="20"/>
                <w:lang w:val="nl-NL"/>
              </w:rPr>
            </w:pPr>
            <w:r w:rsidRPr="00A1636E">
              <w:rPr>
                <w:color w:val="FF0000"/>
                <w:sz w:val="20"/>
                <w:szCs w:val="20"/>
                <w:lang w:val="nl-NL"/>
              </w:rPr>
              <w:t>- Tuần 19→2</w:t>
            </w:r>
            <w:r>
              <w:rPr>
                <w:color w:val="FF0000"/>
                <w:sz w:val="20"/>
                <w:szCs w:val="20"/>
                <w:lang w:val="nl-NL"/>
              </w:rPr>
              <w:t>6</w:t>
            </w:r>
            <w:r w:rsidRPr="00A1636E">
              <w:rPr>
                <w:color w:val="FF0000"/>
                <w:sz w:val="20"/>
                <w:szCs w:val="20"/>
                <w:lang w:val="nl-NL"/>
              </w:rPr>
              <w:t xml:space="preserve"> dạy 1 tiết/tuần (</w:t>
            </w:r>
            <w:r>
              <w:rPr>
                <w:color w:val="FF0000"/>
                <w:sz w:val="20"/>
                <w:szCs w:val="20"/>
                <w:lang w:val="nl-NL"/>
              </w:rPr>
              <w:t>8</w:t>
            </w:r>
            <w:r w:rsidRPr="00A1636E">
              <w:rPr>
                <w:color w:val="FF0000"/>
                <w:sz w:val="20"/>
                <w:szCs w:val="20"/>
                <w:lang w:val="nl-NL"/>
              </w:rPr>
              <w:t xml:space="preserve"> tiết)</w:t>
            </w:r>
          </w:p>
          <w:p w14:paraId="21D7447B" w14:textId="77777777" w:rsidR="00A87F2E" w:rsidRDefault="00A87F2E" w:rsidP="00FD672B">
            <w:pPr>
              <w:spacing w:after="0"/>
              <w:ind w:right="-108"/>
              <w:rPr>
                <w:sz w:val="20"/>
                <w:szCs w:val="20"/>
                <w:lang w:val="nl-NL"/>
              </w:rPr>
            </w:pPr>
          </w:p>
          <w:p w14:paraId="5A6AD7F5" w14:textId="77777777" w:rsidR="00A87F2E" w:rsidRDefault="00A87F2E" w:rsidP="00FD672B">
            <w:pPr>
              <w:spacing w:after="0"/>
              <w:ind w:right="-108"/>
              <w:rPr>
                <w:sz w:val="20"/>
                <w:szCs w:val="20"/>
                <w:lang w:val="nl-NL"/>
              </w:rPr>
            </w:pPr>
            <w:r w:rsidRPr="00135D46">
              <w:rPr>
                <w:sz w:val="20"/>
                <w:szCs w:val="20"/>
                <w:lang w:val="nl-NL"/>
              </w:rPr>
              <w:t xml:space="preserve">- Tuần </w:t>
            </w:r>
            <w:r>
              <w:rPr>
                <w:sz w:val="20"/>
                <w:szCs w:val="20"/>
                <w:lang w:val="nl-NL"/>
              </w:rPr>
              <w:t>28</w:t>
            </w:r>
            <w:r w:rsidRPr="00135D46">
              <w:rPr>
                <w:sz w:val="20"/>
                <w:szCs w:val="20"/>
                <w:lang w:val="nl-NL"/>
              </w:rPr>
              <w:t>→3</w:t>
            </w:r>
            <w:r>
              <w:rPr>
                <w:sz w:val="20"/>
                <w:szCs w:val="20"/>
                <w:lang w:val="nl-NL"/>
              </w:rPr>
              <w:t>2</w:t>
            </w:r>
            <w:r w:rsidRPr="00135D46">
              <w:rPr>
                <w:sz w:val="20"/>
                <w:szCs w:val="20"/>
                <w:lang w:val="nl-NL"/>
              </w:rPr>
              <w:t xml:space="preserve"> dạy </w:t>
            </w:r>
            <w:r>
              <w:rPr>
                <w:sz w:val="20"/>
                <w:szCs w:val="20"/>
                <w:lang w:val="nl-NL"/>
              </w:rPr>
              <w:t>2</w:t>
            </w:r>
            <w:r w:rsidRPr="00135D46">
              <w:rPr>
                <w:sz w:val="20"/>
                <w:szCs w:val="20"/>
                <w:lang w:val="nl-NL"/>
              </w:rPr>
              <w:t xml:space="preserve"> tiết/tuần (</w:t>
            </w:r>
            <w:r>
              <w:rPr>
                <w:sz w:val="20"/>
                <w:szCs w:val="20"/>
                <w:lang w:val="nl-NL"/>
              </w:rPr>
              <w:t>10</w:t>
            </w:r>
            <w:r w:rsidRPr="00135D46">
              <w:rPr>
                <w:sz w:val="20"/>
                <w:szCs w:val="20"/>
                <w:lang w:val="nl-NL"/>
              </w:rPr>
              <w:t xml:space="preserve"> tiết)</w:t>
            </w:r>
          </w:p>
          <w:p w14:paraId="4FEBB176" w14:textId="77777777" w:rsidR="00A87F2E" w:rsidRPr="003B6E61" w:rsidRDefault="00A87F2E" w:rsidP="00FD672B">
            <w:pPr>
              <w:spacing w:after="0"/>
              <w:ind w:right="-108"/>
              <w:rPr>
                <w:color w:val="auto"/>
                <w:sz w:val="20"/>
                <w:szCs w:val="20"/>
                <w:lang w:val="nl-NL"/>
              </w:rPr>
            </w:pPr>
            <w:r w:rsidRPr="003B6E61">
              <w:rPr>
                <w:color w:val="auto"/>
                <w:sz w:val="20"/>
                <w:szCs w:val="20"/>
                <w:lang w:val="nl-NL"/>
              </w:rPr>
              <w:t xml:space="preserve">- Tuần </w:t>
            </w:r>
            <w:r>
              <w:rPr>
                <w:color w:val="auto"/>
                <w:sz w:val="20"/>
                <w:szCs w:val="20"/>
                <w:lang w:val="nl-NL"/>
              </w:rPr>
              <w:t>33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>→3</w:t>
            </w:r>
            <w:r>
              <w:rPr>
                <w:color w:val="auto"/>
                <w:sz w:val="20"/>
                <w:szCs w:val="20"/>
                <w:lang w:val="nl-NL"/>
              </w:rPr>
              <w:t>4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dạy </w:t>
            </w:r>
            <w:r>
              <w:rPr>
                <w:color w:val="auto"/>
                <w:sz w:val="20"/>
                <w:szCs w:val="20"/>
                <w:lang w:val="nl-NL"/>
              </w:rPr>
              <w:t>3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tiết/tuần (</w:t>
            </w:r>
            <w:r>
              <w:rPr>
                <w:color w:val="auto"/>
                <w:sz w:val="20"/>
                <w:szCs w:val="20"/>
                <w:lang w:val="nl-NL"/>
              </w:rPr>
              <w:t>6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tiết)</w:t>
            </w:r>
          </w:p>
          <w:p w14:paraId="5085F744" w14:textId="744DFAE0" w:rsidR="00A87F2E" w:rsidRPr="00D94099" w:rsidRDefault="00A87F2E" w:rsidP="00FD672B">
            <w:pPr>
              <w:spacing w:after="0"/>
              <w:ind w:right="-108"/>
              <w:rPr>
                <w:color w:val="auto"/>
                <w:sz w:val="20"/>
                <w:szCs w:val="20"/>
                <w:lang w:val="nl-NL"/>
              </w:rPr>
            </w:pPr>
            <w:r w:rsidRPr="003B6E61">
              <w:rPr>
                <w:color w:val="auto"/>
                <w:sz w:val="20"/>
                <w:szCs w:val="20"/>
                <w:lang w:val="nl-NL"/>
              </w:rPr>
              <w:t xml:space="preserve">- Tuần 35 dạy </w:t>
            </w:r>
            <w:r>
              <w:rPr>
                <w:color w:val="auto"/>
                <w:sz w:val="20"/>
                <w:szCs w:val="20"/>
                <w:lang w:val="nl-NL"/>
              </w:rPr>
              <w:t>2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tiết/tuần (</w:t>
            </w:r>
            <w:r>
              <w:rPr>
                <w:color w:val="auto"/>
                <w:sz w:val="20"/>
                <w:szCs w:val="20"/>
                <w:lang w:val="nl-NL"/>
              </w:rPr>
              <w:t>2</w:t>
            </w:r>
            <w:r w:rsidRPr="003B6E61">
              <w:rPr>
                <w:color w:val="auto"/>
                <w:sz w:val="20"/>
                <w:szCs w:val="20"/>
                <w:lang w:val="nl-NL"/>
              </w:rPr>
              <w:t xml:space="preserve"> tiết)</w:t>
            </w:r>
          </w:p>
        </w:tc>
        <w:tc>
          <w:tcPr>
            <w:tcW w:w="3119" w:type="dxa"/>
          </w:tcPr>
          <w:p w14:paraId="3E6BD607" w14:textId="77777777" w:rsidR="00A87F2E" w:rsidRPr="00BE0A72" w:rsidRDefault="00A87F2E" w:rsidP="00FD672B">
            <w:pPr>
              <w:spacing w:after="0"/>
              <w:ind w:right="-112"/>
              <w:jc w:val="center"/>
              <w:rPr>
                <w:b/>
                <w:bCs/>
                <w:color w:val="00B0F0"/>
                <w:sz w:val="20"/>
                <w:szCs w:val="20"/>
                <w:lang w:val="nl-NL"/>
              </w:rPr>
            </w:pPr>
            <w:r>
              <w:rPr>
                <w:b/>
                <w:bCs/>
                <w:color w:val="00B0F0"/>
                <w:sz w:val="20"/>
                <w:szCs w:val="20"/>
                <w:lang w:val="nl-NL"/>
              </w:rPr>
              <w:t>8</w:t>
            </w:r>
            <w:r w:rsidRPr="00BE0A72">
              <w:rPr>
                <w:b/>
                <w:bCs/>
                <w:color w:val="00B0F0"/>
                <w:sz w:val="20"/>
                <w:szCs w:val="20"/>
                <w:lang w:val="nl-NL"/>
              </w:rPr>
              <w:t xml:space="preserve"> tiết</w:t>
            </w:r>
          </w:p>
          <w:p w14:paraId="49FE9AB7" w14:textId="77777777" w:rsidR="00A87F2E" w:rsidRPr="008E1015" w:rsidRDefault="00A87F2E" w:rsidP="00FD672B">
            <w:pPr>
              <w:spacing w:after="0"/>
              <w:ind w:right="-112"/>
              <w:rPr>
                <w:color w:val="FF0000"/>
                <w:sz w:val="20"/>
                <w:szCs w:val="20"/>
                <w:lang w:val="nl-NL"/>
              </w:rPr>
            </w:pPr>
            <w:r w:rsidRPr="008E1015">
              <w:rPr>
                <w:color w:val="FF0000"/>
                <w:sz w:val="20"/>
                <w:szCs w:val="20"/>
                <w:lang w:val="nl-NL"/>
              </w:rPr>
              <w:t>- Tuần 19→26 dạy 1 tiết/tuần (8 tiết)</w:t>
            </w:r>
          </w:p>
          <w:p w14:paraId="478245F5" w14:textId="77777777" w:rsidR="00A87F2E" w:rsidRPr="00135D46" w:rsidRDefault="00A87F2E" w:rsidP="00FD672B">
            <w:pPr>
              <w:spacing w:after="0"/>
              <w:ind w:right="-112"/>
              <w:rPr>
                <w:sz w:val="20"/>
                <w:szCs w:val="20"/>
                <w:lang w:val="nl-NL"/>
              </w:rPr>
            </w:pPr>
          </w:p>
        </w:tc>
      </w:tr>
    </w:tbl>
    <w:p w14:paraId="6471A318" w14:textId="2E0C6EB0" w:rsidR="00405BAF" w:rsidRDefault="00405BAF" w:rsidP="00405BAF">
      <w:pPr>
        <w:rPr>
          <w:color w:val="auto"/>
          <w:szCs w:val="28"/>
          <w:lang w:val="vi-VN"/>
        </w:rPr>
      </w:pPr>
    </w:p>
    <w:p w14:paraId="2DFF0FB5" w14:textId="02281DCB" w:rsidR="008A2E8E" w:rsidRPr="008A2E8E" w:rsidRDefault="008A2E8E" w:rsidP="00405BAF">
      <w:pPr>
        <w:rPr>
          <w:b/>
          <w:bCs/>
          <w:color w:val="FF0000"/>
          <w:szCs w:val="28"/>
        </w:rPr>
      </w:pPr>
      <w:r w:rsidRPr="008A2E8E">
        <w:rPr>
          <w:b/>
          <w:bCs/>
          <w:color w:val="FF0000"/>
          <w:szCs w:val="28"/>
        </w:rPr>
        <w:t>HỌC KÌ 1</w:t>
      </w:r>
    </w:p>
    <w:p w14:paraId="59A05D26" w14:textId="70636968" w:rsidR="00BF29C1" w:rsidRPr="00F04E88" w:rsidRDefault="001771C7" w:rsidP="00ED1FEE">
      <w:pPr>
        <w:ind w:firstLine="567"/>
        <w:jc w:val="both"/>
        <w:rPr>
          <w:b/>
          <w:bCs/>
          <w:color w:val="auto"/>
          <w:szCs w:val="28"/>
          <w:lang w:val="vi-VN"/>
        </w:rPr>
      </w:pPr>
      <w:r w:rsidRPr="00860745">
        <w:rPr>
          <w:rFonts w:eastAsia="Times New Roman"/>
          <w:b/>
          <w:bCs/>
          <w:color w:val="auto"/>
          <w:szCs w:val="28"/>
        </w:rPr>
        <w:t xml:space="preserve">CHƯƠNG I. </w:t>
      </w:r>
      <w:r w:rsidRPr="00860745">
        <w:rPr>
          <w:rFonts w:eastAsia="Arial"/>
          <w:b/>
          <w:bCs/>
          <w:color w:val="auto"/>
          <w:szCs w:val="28"/>
        </w:rPr>
        <w:t>BIỂU THỨC ĐẠI SỐ</w:t>
      </w:r>
      <w:r w:rsidRPr="00860745">
        <w:rPr>
          <w:rFonts w:eastAsia="Times New Roman"/>
          <w:b/>
          <w:bCs/>
          <w:color w:val="auto"/>
          <w:szCs w:val="28"/>
        </w:rPr>
        <w:t xml:space="preserve"> (2</w:t>
      </w:r>
      <w:r w:rsidR="00172AB1">
        <w:rPr>
          <w:rFonts w:eastAsia="Times New Roman"/>
          <w:b/>
          <w:bCs/>
          <w:color w:val="auto"/>
          <w:szCs w:val="28"/>
        </w:rPr>
        <w:t>9</w:t>
      </w:r>
      <w:r w:rsidRPr="00860745">
        <w:rPr>
          <w:rFonts w:eastAsia="Times New Roman"/>
          <w:b/>
          <w:bCs/>
          <w:color w:val="auto"/>
          <w:szCs w:val="28"/>
        </w:rPr>
        <w:t xml:space="preserve"> tiết)</w:t>
      </w:r>
    </w:p>
    <w:tbl>
      <w:tblPr>
        <w:tblW w:w="9144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6"/>
        <w:gridCol w:w="5360"/>
        <w:gridCol w:w="1130"/>
        <w:gridCol w:w="1798"/>
      </w:tblGrid>
      <w:tr w:rsidR="00A6356E" w:rsidRPr="006E15B3" w14:paraId="3F83FE3C" w14:textId="77777777" w:rsidTr="00B330BD">
        <w:trPr>
          <w:trHeight w:val="227"/>
        </w:trPr>
        <w:tc>
          <w:tcPr>
            <w:tcW w:w="846" w:type="dxa"/>
            <w:shd w:val="clear" w:color="auto" w:fill="FFFF00"/>
            <w:vAlign w:val="center"/>
          </w:tcPr>
          <w:p w14:paraId="2B5CC728" w14:textId="3B7663FB" w:rsidR="000D62F5" w:rsidRPr="006E15B3" w:rsidRDefault="000D62F5" w:rsidP="004A08FC">
            <w:pPr>
              <w:spacing w:before="0" w:after="0"/>
              <w:jc w:val="center"/>
              <w:rPr>
                <w:b/>
                <w:bCs/>
                <w:color w:val="auto"/>
                <w:szCs w:val="28"/>
              </w:rPr>
            </w:pPr>
            <w:r w:rsidRPr="006E15B3">
              <w:rPr>
                <w:b/>
                <w:bCs/>
                <w:color w:val="auto"/>
                <w:szCs w:val="28"/>
              </w:rPr>
              <w:t>Tuần</w:t>
            </w:r>
          </w:p>
        </w:tc>
        <w:tc>
          <w:tcPr>
            <w:tcW w:w="5367" w:type="dxa"/>
            <w:shd w:val="clear" w:color="auto" w:fill="FFFF00"/>
            <w:vAlign w:val="center"/>
          </w:tcPr>
          <w:p w14:paraId="21511656" w14:textId="7B110FA6" w:rsidR="000D62F5" w:rsidRPr="006E15B3" w:rsidRDefault="000D62F5" w:rsidP="004A08FC">
            <w:pPr>
              <w:spacing w:before="0" w:after="0"/>
              <w:jc w:val="center"/>
              <w:rPr>
                <w:b/>
                <w:bCs/>
              </w:rPr>
            </w:pPr>
            <w:r w:rsidRPr="006E15B3">
              <w:rPr>
                <w:b/>
                <w:bCs/>
              </w:rPr>
              <w:t>Bài/Chủ đề</w:t>
            </w:r>
          </w:p>
        </w:tc>
        <w:tc>
          <w:tcPr>
            <w:tcW w:w="1131" w:type="dxa"/>
            <w:shd w:val="clear" w:color="auto" w:fill="FFFF00"/>
            <w:vAlign w:val="center"/>
          </w:tcPr>
          <w:p w14:paraId="3ED29BB0" w14:textId="561A4802" w:rsidR="000D62F5" w:rsidRPr="006E15B3" w:rsidRDefault="000D62F5" w:rsidP="004A08FC">
            <w:pPr>
              <w:spacing w:before="0" w:after="0"/>
              <w:jc w:val="center"/>
              <w:rPr>
                <w:b/>
                <w:bCs/>
              </w:rPr>
            </w:pPr>
            <w:r w:rsidRPr="006E15B3">
              <w:rPr>
                <w:b/>
                <w:bCs/>
              </w:rPr>
              <w:t>Số tiết</w:t>
            </w:r>
          </w:p>
        </w:tc>
        <w:tc>
          <w:tcPr>
            <w:tcW w:w="1800" w:type="dxa"/>
            <w:shd w:val="clear" w:color="auto" w:fill="FFFF00"/>
            <w:vAlign w:val="center"/>
          </w:tcPr>
          <w:p w14:paraId="7ADB060C" w14:textId="30780701" w:rsidR="000D62F5" w:rsidRPr="006E15B3" w:rsidRDefault="00D20F99" w:rsidP="004A08FC">
            <w:pPr>
              <w:spacing w:before="0" w:after="0"/>
              <w:jc w:val="center"/>
              <w:rPr>
                <w:rFonts w:asciiTheme="majorHAnsi" w:hAnsiTheme="majorHAnsi" w:cstheme="majorHAnsi"/>
                <w:b/>
                <w:bCs/>
                <w:color w:val="auto"/>
                <w:szCs w:val="28"/>
              </w:rPr>
            </w:pPr>
            <w:r w:rsidRPr="006E15B3">
              <w:rPr>
                <w:rFonts w:asciiTheme="majorHAnsi" w:hAnsiTheme="majorHAnsi" w:cstheme="majorHAnsi"/>
                <w:b/>
                <w:bCs/>
                <w:color w:val="auto"/>
                <w:szCs w:val="28"/>
              </w:rPr>
              <w:t>Tiết theo ppct</w:t>
            </w:r>
          </w:p>
        </w:tc>
      </w:tr>
      <w:tr w:rsidR="003B433A" w:rsidRPr="005265FF" w14:paraId="23C71396" w14:textId="77777777" w:rsidTr="00FD672B">
        <w:trPr>
          <w:trHeight w:val="227"/>
        </w:trPr>
        <w:tc>
          <w:tcPr>
            <w:tcW w:w="846" w:type="dxa"/>
            <w:shd w:val="clear" w:color="auto" w:fill="auto"/>
            <w:vAlign w:val="center"/>
          </w:tcPr>
          <w:p w14:paraId="4B0CEC99" w14:textId="77777777" w:rsidR="003B433A" w:rsidRPr="00F04E88" w:rsidRDefault="003B433A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</w:t>
            </w:r>
          </w:p>
        </w:tc>
        <w:tc>
          <w:tcPr>
            <w:tcW w:w="5367" w:type="dxa"/>
            <w:shd w:val="clear" w:color="auto" w:fill="auto"/>
          </w:tcPr>
          <w:p w14:paraId="49DD800D" w14:textId="77777777" w:rsidR="003B433A" w:rsidRPr="00E63FCC" w:rsidRDefault="003B433A" w:rsidP="00FD672B">
            <w:pPr>
              <w:spacing w:before="0" w:after="0"/>
            </w:pPr>
            <w:r w:rsidRPr="00E63FCC">
              <w:t>Bài 1. Đơn thức và đa thức nhiều biến</w:t>
            </w:r>
          </w:p>
        </w:tc>
        <w:tc>
          <w:tcPr>
            <w:tcW w:w="1131" w:type="dxa"/>
            <w:shd w:val="clear" w:color="auto" w:fill="auto"/>
          </w:tcPr>
          <w:p w14:paraId="51863DBA" w14:textId="77777777" w:rsidR="003B433A" w:rsidRPr="004854DA" w:rsidRDefault="003B433A" w:rsidP="00FD672B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25FADB98" w14:textId="445710DB" w:rsidR="003B433A" w:rsidRPr="00D20F99" w:rsidRDefault="003B433A" w:rsidP="00FD672B">
            <w:pPr>
              <w:spacing w:before="0" w:after="0"/>
              <w:jc w:val="center"/>
              <w:rPr>
                <w:rFonts w:asciiTheme="majorHAnsi" w:hAnsiTheme="majorHAnsi" w:cstheme="majorHAnsi"/>
                <w:bCs/>
                <w:color w:val="auto"/>
                <w:szCs w:val="28"/>
              </w:rPr>
            </w:pPr>
            <w:r w:rsidRPr="00D20F99">
              <w:rPr>
                <w:rFonts w:asciiTheme="majorHAnsi" w:hAnsiTheme="majorHAnsi" w:cstheme="majorHAnsi"/>
                <w:bCs/>
                <w:color w:val="auto"/>
                <w:szCs w:val="28"/>
              </w:rPr>
              <w:t>1,2</w:t>
            </w:r>
          </w:p>
        </w:tc>
      </w:tr>
      <w:tr w:rsidR="00DB0A61" w:rsidRPr="005265FF" w14:paraId="72382734" w14:textId="77777777" w:rsidTr="001541B3">
        <w:trPr>
          <w:trHeight w:val="227"/>
        </w:trPr>
        <w:tc>
          <w:tcPr>
            <w:tcW w:w="846" w:type="dxa"/>
            <w:shd w:val="clear" w:color="auto" w:fill="E2EFD9" w:themeFill="accent6" w:themeFillTint="33"/>
            <w:vAlign w:val="center"/>
          </w:tcPr>
          <w:p w14:paraId="1ECC9ED3" w14:textId="4D3059B9" w:rsidR="00DB0A61" w:rsidRPr="00F04E88" w:rsidRDefault="001541B3" w:rsidP="004A08FC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</w:t>
            </w:r>
          </w:p>
        </w:tc>
        <w:tc>
          <w:tcPr>
            <w:tcW w:w="5367" w:type="dxa"/>
            <w:shd w:val="clear" w:color="auto" w:fill="E2EFD9" w:themeFill="accent6" w:themeFillTint="33"/>
          </w:tcPr>
          <w:p w14:paraId="2AF5C205" w14:textId="77777777" w:rsidR="00DB0A61" w:rsidRPr="00E63FCC" w:rsidRDefault="00DB0A61" w:rsidP="004A08FC">
            <w:pPr>
              <w:spacing w:before="0" w:after="0"/>
            </w:pPr>
            <w:r w:rsidRPr="00E63FCC">
              <w:t>Bài 1. Đơn thức và đa thức nhiều biến</w:t>
            </w:r>
          </w:p>
        </w:tc>
        <w:tc>
          <w:tcPr>
            <w:tcW w:w="1131" w:type="dxa"/>
            <w:shd w:val="clear" w:color="auto" w:fill="E2EFD9" w:themeFill="accent6" w:themeFillTint="33"/>
          </w:tcPr>
          <w:p w14:paraId="31210A97" w14:textId="5B2E8AAF" w:rsidR="00DB0A61" w:rsidRPr="004854DA" w:rsidRDefault="00DB0A61" w:rsidP="004A08FC">
            <w:pPr>
              <w:spacing w:before="0" w:after="0"/>
              <w:jc w:val="center"/>
            </w:pPr>
          </w:p>
        </w:tc>
        <w:tc>
          <w:tcPr>
            <w:tcW w:w="1800" w:type="dxa"/>
            <w:shd w:val="clear" w:color="auto" w:fill="E2EFD9" w:themeFill="accent6" w:themeFillTint="33"/>
            <w:vAlign w:val="center"/>
          </w:tcPr>
          <w:p w14:paraId="2793F559" w14:textId="45752672" w:rsidR="00DB0A61" w:rsidRPr="00D20F99" w:rsidRDefault="00D20F99" w:rsidP="00D20F99">
            <w:pPr>
              <w:spacing w:before="0" w:after="0"/>
              <w:jc w:val="center"/>
              <w:rPr>
                <w:rFonts w:asciiTheme="majorHAnsi" w:hAnsiTheme="majorHAnsi" w:cstheme="majorHAnsi"/>
                <w:bCs/>
                <w:color w:val="auto"/>
                <w:szCs w:val="28"/>
              </w:rPr>
            </w:pPr>
            <w:r w:rsidRPr="00D20F99">
              <w:rPr>
                <w:rFonts w:asciiTheme="majorHAnsi" w:hAnsiTheme="majorHAnsi" w:cstheme="majorHAnsi"/>
                <w:bCs/>
                <w:color w:val="auto"/>
                <w:szCs w:val="28"/>
              </w:rPr>
              <w:t>3</w:t>
            </w:r>
          </w:p>
        </w:tc>
      </w:tr>
      <w:tr w:rsidR="003B433A" w:rsidRPr="00BF43C7" w14:paraId="4D50A6ED" w14:textId="77777777" w:rsidTr="001541B3">
        <w:trPr>
          <w:trHeight w:val="227"/>
        </w:trPr>
        <w:tc>
          <w:tcPr>
            <w:tcW w:w="846" w:type="dxa"/>
            <w:shd w:val="clear" w:color="auto" w:fill="E2EFD9" w:themeFill="accent6" w:themeFillTint="33"/>
            <w:vAlign w:val="center"/>
          </w:tcPr>
          <w:p w14:paraId="502714B7" w14:textId="52EEFE13" w:rsidR="003B433A" w:rsidRPr="00F04E88" w:rsidRDefault="003B433A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5367" w:type="dxa"/>
            <w:shd w:val="clear" w:color="auto" w:fill="E2EFD9" w:themeFill="accent6" w:themeFillTint="33"/>
          </w:tcPr>
          <w:p w14:paraId="06529317" w14:textId="77777777" w:rsidR="003B433A" w:rsidRPr="00E63FCC" w:rsidRDefault="003B433A" w:rsidP="00FD672B">
            <w:pPr>
              <w:spacing w:before="0" w:after="0"/>
            </w:pPr>
            <w:r w:rsidRPr="00E63FCC">
              <w:t>Bài 2. Các phép toán với đa thức nhiều biến</w:t>
            </w:r>
          </w:p>
        </w:tc>
        <w:tc>
          <w:tcPr>
            <w:tcW w:w="1131" w:type="dxa"/>
            <w:shd w:val="clear" w:color="auto" w:fill="E2EFD9" w:themeFill="accent6" w:themeFillTint="33"/>
          </w:tcPr>
          <w:p w14:paraId="28E18E55" w14:textId="77777777" w:rsidR="003B433A" w:rsidRPr="004854DA" w:rsidRDefault="003B433A" w:rsidP="00FD672B">
            <w:pPr>
              <w:spacing w:before="0" w:after="0"/>
              <w:jc w:val="center"/>
            </w:pPr>
            <w:r>
              <w:t>4</w:t>
            </w:r>
          </w:p>
        </w:tc>
        <w:tc>
          <w:tcPr>
            <w:tcW w:w="1800" w:type="dxa"/>
            <w:shd w:val="clear" w:color="auto" w:fill="E2EFD9" w:themeFill="accent6" w:themeFillTint="33"/>
            <w:vAlign w:val="center"/>
          </w:tcPr>
          <w:p w14:paraId="701E1676" w14:textId="72092A36" w:rsidR="003B433A" w:rsidRPr="00D20F99" w:rsidRDefault="003B433A" w:rsidP="00FD672B">
            <w:pPr>
              <w:widowControl w:val="0"/>
              <w:spacing w:before="0" w:after="0"/>
              <w:jc w:val="center"/>
              <w:rPr>
                <w:rFonts w:asciiTheme="majorHAnsi" w:eastAsia="Times New Roman" w:hAnsiTheme="majorHAnsi" w:cstheme="majorHAnsi"/>
                <w:bCs/>
                <w:color w:val="auto"/>
                <w:szCs w:val="28"/>
              </w:rPr>
            </w:pPr>
            <w:r w:rsidRPr="00D20F99">
              <w:rPr>
                <w:rFonts w:asciiTheme="majorHAnsi" w:eastAsia="Times New Roman" w:hAnsiTheme="majorHAnsi" w:cstheme="majorHAnsi"/>
                <w:bCs/>
                <w:color w:val="auto"/>
                <w:szCs w:val="28"/>
              </w:rPr>
              <w:t>4</w:t>
            </w:r>
          </w:p>
        </w:tc>
      </w:tr>
      <w:tr w:rsidR="003B433A" w:rsidRPr="00BF43C7" w14:paraId="2C94FF4D" w14:textId="77777777" w:rsidTr="00FD672B">
        <w:trPr>
          <w:trHeight w:val="227"/>
        </w:trPr>
        <w:tc>
          <w:tcPr>
            <w:tcW w:w="846" w:type="dxa"/>
            <w:shd w:val="clear" w:color="auto" w:fill="auto"/>
            <w:vAlign w:val="center"/>
          </w:tcPr>
          <w:p w14:paraId="0BED3700" w14:textId="6B1306A9" w:rsidR="003B433A" w:rsidRPr="00F04E88" w:rsidRDefault="003B433A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</w:t>
            </w:r>
          </w:p>
        </w:tc>
        <w:tc>
          <w:tcPr>
            <w:tcW w:w="5367" w:type="dxa"/>
            <w:shd w:val="clear" w:color="auto" w:fill="auto"/>
          </w:tcPr>
          <w:p w14:paraId="2663A6D6" w14:textId="77777777" w:rsidR="003B433A" w:rsidRPr="00E63FCC" w:rsidRDefault="003B433A" w:rsidP="00FD672B">
            <w:pPr>
              <w:spacing w:before="0" w:after="0"/>
            </w:pPr>
            <w:r w:rsidRPr="00E63FCC">
              <w:t>Bài 2. Các phép toán với đa thức nhiều biến</w:t>
            </w:r>
          </w:p>
        </w:tc>
        <w:tc>
          <w:tcPr>
            <w:tcW w:w="1131" w:type="dxa"/>
            <w:shd w:val="clear" w:color="auto" w:fill="auto"/>
          </w:tcPr>
          <w:p w14:paraId="58041D2F" w14:textId="77777777" w:rsidR="003B433A" w:rsidRPr="004854DA" w:rsidRDefault="003B433A" w:rsidP="00FD672B">
            <w:pPr>
              <w:spacing w:before="0" w:after="0"/>
              <w:jc w:val="center"/>
            </w:pPr>
          </w:p>
        </w:tc>
        <w:tc>
          <w:tcPr>
            <w:tcW w:w="1800" w:type="dxa"/>
            <w:shd w:val="clear" w:color="auto" w:fill="auto"/>
            <w:vAlign w:val="center"/>
          </w:tcPr>
          <w:p w14:paraId="30E06BD1" w14:textId="77777777" w:rsidR="003B433A" w:rsidRPr="00D20F99" w:rsidRDefault="003B433A" w:rsidP="00FD672B">
            <w:pPr>
              <w:widowControl w:val="0"/>
              <w:spacing w:before="0" w:after="0"/>
              <w:jc w:val="center"/>
              <w:rPr>
                <w:rFonts w:asciiTheme="majorHAnsi" w:eastAsia="Times New Roman" w:hAnsiTheme="majorHAnsi" w:cstheme="majorHAnsi"/>
                <w:bCs/>
                <w:color w:val="auto"/>
                <w:szCs w:val="28"/>
              </w:rPr>
            </w:pPr>
            <w:r w:rsidRPr="00D20F99">
              <w:rPr>
                <w:rFonts w:asciiTheme="majorHAnsi" w:eastAsia="Times New Roman" w:hAnsiTheme="majorHAnsi" w:cstheme="majorHAnsi"/>
                <w:bCs/>
                <w:color w:val="auto"/>
                <w:szCs w:val="28"/>
              </w:rPr>
              <w:t>5,6</w:t>
            </w:r>
          </w:p>
        </w:tc>
      </w:tr>
      <w:tr w:rsidR="00DB0A61" w:rsidRPr="00BF43C7" w14:paraId="383B9A4A" w14:textId="77777777" w:rsidTr="001541B3">
        <w:trPr>
          <w:trHeight w:val="227"/>
        </w:trPr>
        <w:tc>
          <w:tcPr>
            <w:tcW w:w="846" w:type="dxa"/>
            <w:shd w:val="clear" w:color="auto" w:fill="E2EFD9" w:themeFill="accent6" w:themeFillTint="33"/>
            <w:vAlign w:val="center"/>
          </w:tcPr>
          <w:p w14:paraId="6F44E7DB" w14:textId="2FC3D1B1" w:rsidR="00DB0A61" w:rsidRPr="00F04E88" w:rsidRDefault="001541B3" w:rsidP="004A08FC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4</w:t>
            </w:r>
          </w:p>
        </w:tc>
        <w:tc>
          <w:tcPr>
            <w:tcW w:w="5367" w:type="dxa"/>
            <w:shd w:val="clear" w:color="auto" w:fill="E2EFD9" w:themeFill="accent6" w:themeFillTint="33"/>
          </w:tcPr>
          <w:p w14:paraId="417FA10A" w14:textId="77777777" w:rsidR="00DB0A61" w:rsidRPr="00E63FCC" w:rsidRDefault="00DB0A61" w:rsidP="004A08FC">
            <w:pPr>
              <w:spacing w:before="0" w:after="0"/>
            </w:pPr>
            <w:r w:rsidRPr="00E63FCC">
              <w:t>Bài 2. Các phép toán với đa thức nhiều biến</w:t>
            </w:r>
          </w:p>
        </w:tc>
        <w:tc>
          <w:tcPr>
            <w:tcW w:w="1131" w:type="dxa"/>
            <w:shd w:val="clear" w:color="auto" w:fill="E2EFD9" w:themeFill="accent6" w:themeFillTint="33"/>
          </w:tcPr>
          <w:p w14:paraId="5851C670" w14:textId="0CBBE644" w:rsidR="00DB0A61" w:rsidRPr="004854DA" w:rsidRDefault="00DB0A61" w:rsidP="004A08FC">
            <w:pPr>
              <w:spacing w:before="0" w:after="0"/>
              <w:jc w:val="center"/>
            </w:pPr>
          </w:p>
        </w:tc>
        <w:tc>
          <w:tcPr>
            <w:tcW w:w="1800" w:type="dxa"/>
            <w:shd w:val="clear" w:color="auto" w:fill="E2EFD9" w:themeFill="accent6" w:themeFillTint="33"/>
            <w:vAlign w:val="center"/>
          </w:tcPr>
          <w:p w14:paraId="3F97A902" w14:textId="6758DFC5" w:rsidR="00DB0A61" w:rsidRPr="00D20F99" w:rsidRDefault="003B433A" w:rsidP="00D20F99">
            <w:pPr>
              <w:widowControl w:val="0"/>
              <w:spacing w:before="0" w:after="0"/>
              <w:jc w:val="center"/>
              <w:rPr>
                <w:rFonts w:asciiTheme="majorHAnsi" w:eastAsia="Times New Roman" w:hAnsiTheme="majorHAnsi" w:cstheme="majorHAnsi"/>
                <w:bCs/>
                <w:color w:val="auto"/>
                <w:szCs w:val="28"/>
              </w:rPr>
            </w:pPr>
            <w:r>
              <w:rPr>
                <w:rFonts w:asciiTheme="majorHAnsi" w:eastAsia="Times New Roman" w:hAnsiTheme="majorHAnsi" w:cstheme="majorHAnsi"/>
                <w:bCs/>
                <w:color w:val="auto"/>
                <w:szCs w:val="28"/>
              </w:rPr>
              <w:t>7</w:t>
            </w:r>
          </w:p>
        </w:tc>
      </w:tr>
      <w:tr w:rsidR="001541B3" w:rsidRPr="00BF43C7" w14:paraId="132CC649" w14:textId="77777777" w:rsidTr="001541B3">
        <w:trPr>
          <w:trHeight w:val="227"/>
        </w:trPr>
        <w:tc>
          <w:tcPr>
            <w:tcW w:w="846" w:type="dxa"/>
            <w:shd w:val="clear" w:color="auto" w:fill="E2EFD9" w:themeFill="accent6" w:themeFillTint="33"/>
            <w:vAlign w:val="center"/>
          </w:tcPr>
          <w:p w14:paraId="4AE3E59C" w14:textId="77777777" w:rsidR="001541B3" w:rsidRPr="00F04E88" w:rsidRDefault="001541B3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5367" w:type="dxa"/>
            <w:shd w:val="clear" w:color="auto" w:fill="E2EFD9" w:themeFill="accent6" w:themeFillTint="33"/>
          </w:tcPr>
          <w:p w14:paraId="23EC6EE2" w14:textId="77777777" w:rsidR="001541B3" w:rsidRPr="00E63FCC" w:rsidRDefault="001541B3" w:rsidP="00FD672B">
            <w:pPr>
              <w:spacing w:before="0" w:after="0"/>
            </w:pPr>
            <w:r w:rsidRPr="00E63FCC">
              <w:t>Bài 3. Hằng đẳng thức đáng nhớ</w:t>
            </w:r>
          </w:p>
        </w:tc>
        <w:tc>
          <w:tcPr>
            <w:tcW w:w="1131" w:type="dxa"/>
            <w:shd w:val="clear" w:color="auto" w:fill="E2EFD9" w:themeFill="accent6" w:themeFillTint="33"/>
          </w:tcPr>
          <w:p w14:paraId="4066AC71" w14:textId="77777777" w:rsidR="001541B3" w:rsidRPr="004854DA" w:rsidRDefault="001541B3" w:rsidP="00FD672B">
            <w:pPr>
              <w:spacing w:before="0" w:after="0"/>
              <w:jc w:val="center"/>
            </w:pPr>
            <w:r>
              <w:t>5</w:t>
            </w:r>
          </w:p>
        </w:tc>
        <w:tc>
          <w:tcPr>
            <w:tcW w:w="1800" w:type="dxa"/>
            <w:shd w:val="clear" w:color="auto" w:fill="E2EFD9" w:themeFill="accent6" w:themeFillTint="33"/>
            <w:vAlign w:val="center"/>
          </w:tcPr>
          <w:p w14:paraId="3DF24ACF" w14:textId="26F8BEFE" w:rsidR="001541B3" w:rsidRPr="00D20F99" w:rsidRDefault="001541B3" w:rsidP="00FD672B">
            <w:pPr>
              <w:spacing w:before="0" w:after="0"/>
              <w:jc w:val="center"/>
              <w:rPr>
                <w:bCs/>
                <w:color w:val="auto"/>
                <w:szCs w:val="28"/>
                <w:lang w:eastAsia="vi-VN"/>
              </w:rPr>
            </w:pPr>
            <w:r w:rsidRPr="00D20F99">
              <w:rPr>
                <w:bCs/>
                <w:color w:val="auto"/>
                <w:szCs w:val="28"/>
                <w:lang w:eastAsia="vi-VN"/>
              </w:rPr>
              <w:t>8</w:t>
            </w:r>
          </w:p>
        </w:tc>
      </w:tr>
      <w:tr w:rsidR="00DB0A61" w:rsidRPr="00BF43C7" w14:paraId="6E98D64D" w14:textId="77777777" w:rsidTr="00A6356E">
        <w:trPr>
          <w:trHeight w:val="227"/>
        </w:trPr>
        <w:tc>
          <w:tcPr>
            <w:tcW w:w="846" w:type="dxa"/>
            <w:shd w:val="clear" w:color="auto" w:fill="auto"/>
            <w:vAlign w:val="center"/>
          </w:tcPr>
          <w:p w14:paraId="619AE1E5" w14:textId="23109061" w:rsidR="00DB0A61" w:rsidRPr="00F04E88" w:rsidRDefault="00D23807" w:rsidP="004A08FC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5,6</w:t>
            </w:r>
          </w:p>
        </w:tc>
        <w:tc>
          <w:tcPr>
            <w:tcW w:w="5367" w:type="dxa"/>
            <w:shd w:val="clear" w:color="auto" w:fill="auto"/>
          </w:tcPr>
          <w:p w14:paraId="0DD9064E" w14:textId="77777777" w:rsidR="00DB0A61" w:rsidRPr="00E63FCC" w:rsidRDefault="00DB0A61" w:rsidP="004A08FC">
            <w:pPr>
              <w:spacing w:before="0" w:after="0"/>
            </w:pPr>
            <w:r w:rsidRPr="00E63FCC">
              <w:t>Bài 3. Hằng đẳng thức đáng nhớ</w:t>
            </w:r>
          </w:p>
        </w:tc>
        <w:tc>
          <w:tcPr>
            <w:tcW w:w="1131" w:type="dxa"/>
            <w:shd w:val="clear" w:color="auto" w:fill="auto"/>
          </w:tcPr>
          <w:p w14:paraId="59D39854" w14:textId="6A4D9DDA" w:rsidR="00DB0A61" w:rsidRPr="004854DA" w:rsidRDefault="00DB0A61" w:rsidP="004A08FC">
            <w:pPr>
              <w:spacing w:before="0" w:after="0"/>
              <w:jc w:val="center"/>
            </w:pPr>
          </w:p>
        </w:tc>
        <w:tc>
          <w:tcPr>
            <w:tcW w:w="1800" w:type="dxa"/>
            <w:shd w:val="clear" w:color="auto" w:fill="auto"/>
            <w:vAlign w:val="center"/>
          </w:tcPr>
          <w:p w14:paraId="63B695AC" w14:textId="3D8A1AD4" w:rsidR="000F1627" w:rsidRPr="00D20F99" w:rsidRDefault="00D20F99" w:rsidP="00D20F99">
            <w:pPr>
              <w:spacing w:before="0" w:after="0"/>
              <w:jc w:val="center"/>
              <w:rPr>
                <w:bCs/>
                <w:color w:val="auto"/>
                <w:szCs w:val="28"/>
                <w:lang w:eastAsia="vi-VN"/>
              </w:rPr>
            </w:pPr>
            <w:r w:rsidRPr="00D20F99">
              <w:rPr>
                <w:bCs/>
                <w:color w:val="auto"/>
                <w:szCs w:val="28"/>
                <w:lang w:eastAsia="vi-VN"/>
              </w:rPr>
              <w:t xml:space="preserve">9,10 </w:t>
            </w:r>
            <w:r w:rsidR="00D23807">
              <w:rPr>
                <w:bCs/>
                <w:color w:val="auto"/>
                <w:szCs w:val="28"/>
                <w:lang w:eastAsia="vi-VN"/>
              </w:rPr>
              <w:t xml:space="preserve">- </w:t>
            </w:r>
            <w:r w:rsidRPr="00D20F99">
              <w:rPr>
                <w:bCs/>
                <w:color w:val="auto"/>
                <w:szCs w:val="28"/>
                <w:lang w:eastAsia="vi-VN"/>
              </w:rPr>
              <w:t>11,12</w:t>
            </w:r>
          </w:p>
        </w:tc>
      </w:tr>
      <w:tr w:rsidR="00D23807" w:rsidRPr="005265FF" w14:paraId="073E0506" w14:textId="77777777" w:rsidTr="00FD672B">
        <w:trPr>
          <w:trHeight w:val="227"/>
        </w:trPr>
        <w:tc>
          <w:tcPr>
            <w:tcW w:w="846" w:type="dxa"/>
            <w:shd w:val="clear" w:color="auto" w:fill="auto"/>
            <w:vAlign w:val="center"/>
          </w:tcPr>
          <w:p w14:paraId="0F2B4831" w14:textId="77777777" w:rsidR="00D23807" w:rsidRPr="00F04E88" w:rsidRDefault="00D23807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7</w:t>
            </w:r>
          </w:p>
        </w:tc>
        <w:tc>
          <w:tcPr>
            <w:tcW w:w="5367" w:type="dxa"/>
            <w:shd w:val="clear" w:color="auto" w:fill="auto"/>
          </w:tcPr>
          <w:p w14:paraId="0A7D3993" w14:textId="77777777" w:rsidR="00D23807" w:rsidRPr="00E63FCC" w:rsidRDefault="00D23807" w:rsidP="00FD672B">
            <w:pPr>
              <w:spacing w:before="0" w:after="0"/>
            </w:pPr>
            <w:r w:rsidRPr="00E63FCC">
              <w:t>Bài 4. Phân tích đa thức thành nhân tử</w:t>
            </w:r>
          </w:p>
        </w:tc>
        <w:tc>
          <w:tcPr>
            <w:tcW w:w="1131" w:type="dxa"/>
            <w:shd w:val="clear" w:color="auto" w:fill="auto"/>
          </w:tcPr>
          <w:p w14:paraId="0116719B" w14:textId="77777777" w:rsidR="00D23807" w:rsidRPr="004854DA" w:rsidRDefault="00D23807" w:rsidP="00FD672B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5510F96F" w14:textId="1D122BB1" w:rsidR="00D23807" w:rsidRPr="00D20F99" w:rsidRDefault="00D23807" w:rsidP="00FD672B">
            <w:pPr>
              <w:spacing w:before="0" w:after="0"/>
              <w:jc w:val="center"/>
              <w:rPr>
                <w:rFonts w:asciiTheme="majorHAnsi" w:hAnsiTheme="majorHAnsi" w:cstheme="majorHAnsi"/>
                <w:bCs/>
                <w:color w:val="auto"/>
                <w:szCs w:val="28"/>
              </w:rPr>
            </w:pPr>
            <w:r w:rsidRPr="00D20F99">
              <w:rPr>
                <w:rFonts w:asciiTheme="majorHAnsi" w:hAnsiTheme="majorHAnsi" w:cstheme="majorHAnsi"/>
                <w:bCs/>
                <w:color w:val="auto"/>
                <w:szCs w:val="28"/>
              </w:rPr>
              <w:t>13,14</w:t>
            </w:r>
          </w:p>
        </w:tc>
      </w:tr>
      <w:tr w:rsidR="003F7547" w:rsidRPr="003F7547" w14:paraId="0CE4FAD1" w14:textId="77777777" w:rsidTr="00D23807">
        <w:trPr>
          <w:trHeight w:val="227"/>
        </w:trPr>
        <w:tc>
          <w:tcPr>
            <w:tcW w:w="846" w:type="dxa"/>
            <w:shd w:val="clear" w:color="auto" w:fill="E2EFD9" w:themeFill="accent6" w:themeFillTint="33"/>
            <w:vAlign w:val="center"/>
          </w:tcPr>
          <w:p w14:paraId="78623A9C" w14:textId="29745217" w:rsidR="00DB0A61" w:rsidRPr="003F7547" w:rsidRDefault="00D23807" w:rsidP="004A08FC">
            <w:pPr>
              <w:spacing w:before="0" w:after="0"/>
              <w:jc w:val="center"/>
              <w:rPr>
                <w:color w:val="auto"/>
                <w:szCs w:val="28"/>
              </w:rPr>
            </w:pPr>
            <w:r w:rsidRPr="003F7547">
              <w:rPr>
                <w:color w:val="auto"/>
                <w:szCs w:val="28"/>
              </w:rPr>
              <w:t>8</w:t>
            </w:r>
          </w:p>
        </w:tc>
        <w:tc>
          <w:tcPr>
            <w:tcW w:w="5367" w:type="dxa"/>
            <w:shd w:val="clear" w:color="auto" w:fill="E2EFD9" w:themeFill="accent6" w:themeFillTint="33"/>
          </w:tcPr>
          <w:p w14:paraId="6B6F6F93" w14:textId="77777777" w:rsidR="00DB0A61" w:rsidRPr="003F7547" w:rsidRDefault="00DB0A61" w:rsidP="004A08FC">
            <w:pPr>
              <w:spacing w:before="0" w:after="0"/>
              <w:rPr>
                <w:color w:val="auto"/>
              </w:rPr>
            </w:pPr>
            <w:r w:rsidRPr="003F7547">
              <w:rPr>
                <w:color w:val="auto"/>
              </w:rPr>
              <w:t>Bài 4. Phân tích đa thức thành nhân tử</w:t>
            </w:r>
          </w:p>
        </w:tc>
        <w:tc>
          <w:tcPr>
            <w:tcW w:w="1131" w:type="dxa"/>
            <w:shd w:val="clear" w:color="auto" w:fill="E2EFD9" w:themeFill="accent6" w:themeFillTint="33"/>
          </w:tcPr>
          <w:p w14:paraId="2D1852D0" w14:textId="5D22EDC1" w:rsidR="00DB0A61" w:rsidRPr="003F7547" w:rsidRDefault="00DB0A61" w:rsidP="004A08FC">
            <w:pPr>
              <w:spacing w:before="0" w:after="0"/>
              <w:jc w:val="center"/>
              <w:rPr>
                <w:color w:val="auto"/>
              </w:rPr>
            </w:pPr>
          </w:p>
        </w:tc>
        <w:tc>
          <w:tcPr>
            <w:tcW w:w="1800" w:type="dxa"/>
            <w:shd w:val="clear" w:color="auto" w:fill="E2EFD9" w:themeFill="accent6" w:themeFillTint="33"/>
            <w:vAlign w:val="center"/>
          </w:tcPr>
          <w:p w14:paraId="192DCB82" w14:textId="7EE54691" w:rsidR="00DB0A61" w:rsidRPr="003F7547" w:rsidRDefault="00D20F99" w:rsidP="00D20F99">
            <w:pPr>
              <w:spacing w:before="0" w:after="0"/>
              <w:jc w:val="center"/>
              <w:rPr>
                <w:rFonts w:asciiTheme="majorHAnsi" w:hAnsiTheme="majorHAnsi" w:cstheme="majorHAnsi"/>
                <w:bCs/>
                <w:color w:val="auto"/>
                <w:szCs w:val="28"/>
              </w:rPr>
            </w:pPr>
            <w:r w:rsidRPr="003F7547">
              <w:rPr>
                <w:rFonts w:asciiTheme="majorHAnsi" w:hAnsiTheme="majorHAnsi" w:cstheme="majorHAnsi"/>
                <w:bCs/>
                <w:color w:val="auto"/>
                <w:szCs w:val="28"/>
              </w:rPr>
              <w:t>15</w:t>
            </w:r>
          </w:p>
        </w:tc>
      </w:tr>
      <w:tr w:rsidR="003F7547" w:rsidRPr="003F7547" w14:paraId="23B0A341" w14:textId="77777777" w:rsidTr="00D23807">
        <w:trPr>
          <w:trHeight w:val="227"/>
        </w:trPr>
        <w:tc>
          <w:tcPr>
            <w:tcW w:w="846" w:type="dxa"/>
            <w:shd w:val="clear" w:color="auto" w:fill="E2EFD9" w:themeFill="accent6" w:themeFillTint="33"/>
            <w:vAlign w:val="center"/>
          </w:tcPr>
          <w:p w14:paraId="404BA60D" w14:textId="2007F7C1" w:rsidR="00A17BB1" w:rsidRPr="003F7547" w:rsidRDefault="00A17BB1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5367" w:type="dxa"/>
            <w:shd w:val="clear" w:color="auto" w:fill="E2EFD9" w:themeFill="accent6" w:themeFillTint="33"/>
            <w:vAlign w:val="center"/>
          </w:tcPr>
          <w:p w14:paraId="312E1B9D" w14:textId="4A9C7719" w:rsidR="00A17BB1" w:rsidRPr="003F7547" w:rsidRDefault="00A17BB1" w:rsidP="00B15A4D">
            <w:pPr>
              <w:spacing w:before="0" w:after="0"/>
              <w:rPr>
                <w:color w:val="auto"/>
                <w:szCs w:val="28"/>
                <w:lang w:val="vi-VN"/>
              </w:rPr>
            </w:pPr>
            <w:r w:rsidRPr="003F7547">
              <w:rPr>
                <w:color w:val="auto"/>
                <w:szCs w:val="28"/>
                <w:lang w:val="vi-VN"/>
              </w:rPr>
              <w:t xml:space="preserve">Ôn tập giữa </w:t>
            </w:r>
            <w:r w:rsidR="00686837" w:rsidRPr="003F7547">
              <w:rPr>
                <w:color w:val="auto"/>
                <w:szCs w:val="28"/>
              </w:rPr>
              <w:t>HK</w:t>
            </w:r>
            <w:r w:rsidRPr="003F7547">
              <w:rPr>
                <w:color w:val="auto"/>
                <w:szCs w:val="28"/>
                <w:lang w:val="vi-VN"/>
              </w:rPr>
              <w:t xml:space="preserve"> 1</w:t>
            </w:r>
          </w:p>
        </w:tc>
        <w:tc>
          <w:tcPr>
            <w:tcW w:w="1131" w:type="dxa"/>
            <w:shd w:val="clear" w:color="auto" w:fill="E2EFD9" w:themeFill="accent6" w:themeFillTint="33"/>
            <w:vAlign w:val="center"/>
          </w:tcPr>
          <w:p w14:paraId="50E6162C" w14:textId="48909851" w:rsidR="00A17BB1" w:rsidRPr="003F7547" w:rsidRDefault="00B4582F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 w:rsidRPr="003F7547">
              <w:rPr>
                <w:color w:val="auto"/>
                <w:szCs w:val="28"/>
              </w:rPr>
              <w:t>1</w:t>
            </w:r>
          </w:p>
        </w:tc>
        <w:tc>
          <w:tcPr>
            <w:tcW w:w="1800" w:type="dxa"/>
            <w:shd w:val="clear" w:color="auto" w:fill="E2EFD9" w:themeFill="accent6" w:themeFillTint="33"/>
            <w:vAlign w:val="center"/>
          </w:tcPr>
          <w:p w14:paraId="25ED8268" w14:textId="17DC8A3B" w:rsidR="00A17BB1" w:rsidRPr="003F7547" w:rsidRDefault="00B4582F" w:rsidP="002E3C71">
            <w:pPr>
              <w:spacing w:before="0" w:after="0"/>
              <w:jc w:val="center"/>
              <w:rPr>
                <w:rFonts w:asciiTheme="majorHAnsi" w:hAnsiTheme="majorHAnsi" w:cstheme="majorHAnsi"/>
                <w:bCs/>
                <w:color w:val="auto"/>
                <w:szCs w:val="28"/>
              </w:rPr>
            </w:pPr>
            <w:r w:rsidRPr="003F7547">
              <w:rPr>
                <w:rFonts w:asciiTheme="majorHAnsi" w:hAnsiTheme="majorHAnsi" w:cstheme="majorHAnsi"/>
                <w:bCs/>
                <w:color w:val="auto"/>
                <w:szCs w:val="28"/>
              </w:rPr>
              <w:t>1</w:t>
            </w:r>
            <w:r w:rsidR="005167B0" w:rsidRPr="003F7547">
              <w:rPr>
                <w:rFonts w:asciiTheme="majorHAnsi" w:hAnsiTheme="majorHAnsi" w:cstheme="majorHAnsi"/>
                <w:bCs/>
                <w:color w:val="auto"/>
                <w:szCs w:val="28"/>
              </w:rPr>
              <w:t>6</w:t>
            </w:r>
          </w:p>
        </w:tc>
      </w:tr>
      <w:tr w:rsidR="003F7547" w:rsidRPr="003F7547" w14:paraId="7A868580" w14:textId="77777777" w:rsidTr="00FD672B">
        <w:trPr>
          <w:trHeight w:val="227"/>
        </w:trPr>
        <w:tc>
          <w:tcPr>
            <w:tcW w:w="846" w:type="dxa"/>
            <w:shd w:val="clear" w:color="auto" w:fill="auto"/>
            <w:vAlign w:val="center"/>
          </w:tcPr>
          <w:p w14:paraId="6B59CC8B" w14:textId="1E1AA59A" w:rsidR="00721B89" w:rsidRPr="003F7547" w:rsidRDefault="00721B89" w:rsidP="00FD672B">
            <w:pPr>
              <w:spacing w:before="0" w:after="0"/>
              <w:jc w:val="center"/>
              <w:rPr>
                <w:color w:val="FF0000"/>
                <w:szCs w:val="28"/>
              </w:rPr>
            </w:pPr>
            <w:r w:rsidRPr="003F7547">
              <w:rPr>
                <w:color w:val="FF0000"/>
                <w:szCs w:val="28"/>
              </w:rPr>
              <w:t>9</w:t>
            </w:r>
          </w:p>
        </w:tc>
        <w:tc>
          <w:tcPr>
            <w:tcW w:w="5367" w:type="dxa"/>
            <w:shd w:val="clear" w:color="auto" w:fill="auto"/>
          </w:tcPr>
          <w:p w14:paraId="6F08EC80" w14:textId="6BDF56A4" w:rsidR="00721B89" w:rsidRPr="003F7547" w:rsidRDefault="0013361B" w:rsidP="00FD672B">
            <w:pPr>
              <w:spacing w:before="0" w:after="0"/>
              <w:rPr>
                <w:color w:val="FF0000"/>
              </w:rPr>
            </w:pPr>
            <w:r w:rsidRPr="003F7547">
              <w:rPr>
                <w:color w:val="FF0000"/>
              </w:rPr>
              <w:t>KT giữa hk 1</w:t>
            </w:r>
          </w:p>
        </w:tc>
        <w:tc>
          <w:tcPr>
            <w:tcW w:w="1131" w:type="dxa"/>
            <w:shd w:val="clear" w:color="auto" w:fill="auto"/>
          </w:tcPr>
          <w:p w14:paraId="4465DC04" w14:textId="720BC8F0" w:rsidR="00721B89" w:rsidRPr="003F7547" w:rsidRDefault="0013361B" w:rsidP="00FD672B">
            <w:pPr>
              <w:spacing w:before="0" w:after="0"/>
              <w:jc w:val="center"/>
              <w:rPr>
                <w:color w:val="FF0000"/>
              </w:rPr>
            </w:pPr>
            <w:r w:rsidRPr="003F7547">
              <w:rPr>
                <w:color w:val="FF0000"/>
              </w:rPr>
              <w:t>0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12B6667D" w14:textId="492886AA" w:rsidR="00721B89" w:rsidRPr="003F7547" w:rsidRDefault="0013361B" w:rsidP="00FD672B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FF0000"/>
                <w:szCs w:val="28"/>
                <w:lang w:eastAsia="vi-VN"/>
              </w:rPr>
            </w:pPr>
            <w:r w:rsidRPr="003F7547">
              <w:rPr>
                <w:color w:val="FF0000"/>
                <w:szCs w:val="28"/>
                <w:lang w:eastAsia="vi-VN"/>
              </w:rPr>
              <w:t>0</w:t>
            </w:r>
          </w:p>
        </w:tc>
      </w:tr>
      <w:tr w:rsidR="00A17BB1" w:rsidRPr="00A17BB1" w14:paraId="0BC96EB8" w14:textId="77777777" w:rsidTr="005472B2">
        <w:trPr>
          <w:trHeight w:val="227"/>
        </w:trPr>
        <w:tc>
          <w:tcPr>
            <w:tcW w:w="846" w:type="dxa"/>
            <w:shd w:val="clear" w:color="auto" w:fill="E2EFD9" w:themeFill="accent6" w:themeFillTint="33"/>
            <w:vAlign w:val="center"/>
          </w:tcPr>
          <w:p w14:paraId="4776ED6E" w14:textId="3C4A106A" w:rsidR="00DB0A61" w:rsidRPr="00A17BB1" w:rsidRDefault="00B55C05" w:rsidP="004A08FC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0</w:t>
            </w:r>
          </w:p>
        </w:tc>
        <w:tc>
          <w:tcPr>
            <w:tcW w:w="5367" w:type="dxa"/>
            <w:shd w:val="clear" w:color="auto" w:fill="E2EFD9" w:themeFill="accent6" w:themeFillTint="33"/>
          </w:tcPr>
          <w:p w14:paraId="387F7612" w14:textId="77777777" w:rsidR="00DB0A61" w:rsidRPr="00A17BB1" w:rsidRDefault="00DB0A61" w:rsidP="004A08FC">
            <w:pPr>
              <w:spacing w:before="0" w:after="0"/>
              <w:rPr>
                <w:color w:val="auto"/>
              </w:rPr>
            </w:pPr>
            <w:r w:rsidRPr="00A17BB1">
              <w:rPr>
                <w:color w:val="auto"/>
              </w:rPr>
              <w:t>Bài 5. Phân thức đại số</w:t>
            </w:r>
          </w:p>
        </w:tc>
        <w:tc>
          <w:tcPr>
            <w:tcW w:w="1131" w:type="dxa"/>
            <w:shd w:val="clear" w:color="auto" w:fill="E2EFD9" w:themeFill="accent6" w:themeFillTint="33"/>
          </w:tcPr>
          <w:p w14:paraId="0CE1539A" w14:textId="77777777" w:rsidR="00DB0A61" w:rsidRPr="00A17BB1" w:rsidRDefault="00DB0A61" w:rsidP="004A08FC">
            <w:pPr>
              <w:spacing w:before="0" w:after="0"/>
              <w:jc w:val="center"/>
              <w:rPr>
                <w:color w:val="auto"/>
              </w:rPr>
            </w:pPr>
            <w:r w:rsidRPr="00A17BB1">
              <w:rPr>
                <w:color w:val="auto"/>
              </w:rPr>
              <w:t>2</w:t>
            </w:r>
          </w:p>
        </w:tc>
        <w:tc>
          <w:tcPr>
            <w:tcW w:w="1800" w:type="dxa"/>
            <w:shd w:val="clear" w:color="auto" w:fill="E2EFD9" w:themeFill="accent6" w:themeFillTint="33"/>
            <w:vAlign w:val="center"/>
          </w:tcPr>
          <w:p w14:paraId="0103D9DC" w14:textId="2BA66BD1" w:rsidR="00DB0A61" w:rsidRPr="00AF508C" w:rsidRDefault="00AF508C" w:rsidP="00AF508C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17,18</w:t>
            </w:r>
          </w:p>
        </w:tc>
      </w:tr>
      <w:tr w:rsidR="00216544" w:rsidRPr="00A17BB1" w14:paraId="40DA44D2" w14:textId="77777777" w:rsidTr="00B15A4D">
        <w:trPr>
          <w:trHeight w:val="227"/>
        </w:trPr>
        <w:tc>
          <w:tcPr>
            <w:tcW w:w="846" w:type="dxa"/>
            <w:shd w:val="clear" w:color="auto" w:fill="auto"/>
            <w:vAlign w:val="center"/>
          </w:tcPr>
          <w:p w14:paraId="44DFE79E" w14:textId="17D6603C" w:rsidR="00216544" w:rsidRPr="00A17BB1" w:rsidRDefault="00216544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1</w:t>
            </w:r>
          </w:p>
        </w:tc>
        <w:tc>
          <w:tcPr>
            <w:tcW w:w="5367" w:type="dxa"/>
            <w:shd w:val="clear" w:color="auto" w:fill="auto"/>
          </w:tcPr>
          <w:p w14:paraId="5CC562BA" w14:textId="77777777" w:rsidR="00216544" w:rsidRPr="00A17BB1" w:rsidRDefault="00216544" w:rsidP="00B15A4D">
            <w:pPr>
              <w:spacing w:before="0" w:after="0"/>
              <w:rPr>
                <w:color w:val="auto"/>
              </w:rPr>
            </w:pPr>
            <w:r w:rsidRPr="00A17BB1">
              <w:rPr>
                <w:color w:val="auto"/>
              </w:rPr>
              <w:t>Bài 6. Cộng, trừ phân thức</w:t>
            </w:r>
          </w:p>
        </w:tc>
        <w:tc>
          <w:tcPr>
            <w:tcW w:w="1131" w:type="dxa"/>
            <w:shd w:val="clear" w:color="auto" w:fill="auto"/>
          </w:tcPr>
          <w:p w14:paraId="1B695A9B" w14:textId="77777777" w:rsidR="00216544" w:rsidRPr="00A17BB1" w:rsidRDefault="00216544" w:rsidP="00B15A4D">
            <w:pPr>
              <w:spacing w:before="0" w:after="0"/>
              <w:jc w:val="center"/>
              <w:rPr>
                <w:color w:val="auto"/>
              </w:rPr>
            </w:pPr>
            <w:r w:rsidRPr="00A17BB1">
              <w:rPr>
                <w:color w:val="auto"/>
              </w:rPr>
              <w:t>4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33C5A867" w14:textId="387061BA" w:rsidR="00216544" w:rsidRPr="00AF508C" w:rsidRDefault="00216544" w:rsidP="00B15A4D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19,20</w:t>
            </w:r>
          </w:p>
        </w:tc>
      </w:tr>
      <w:tr w:rsidR="00A17BB1" w:rsidRPr="00A17BB1" w14:paraId="43454FBE" w14:textId="77777777" w:rsidTr="005472B2">
        <w:trPr>
          <w:trHeight w:val="227"/>
        </w:trPr>
        <w:tc>
          <w:tcPr>
            <w:tcW w:w="846" w:type="dxa"/>
            <w:shd w:val="clear" w:color="auto" w:fill="E2EFD9" w:themeFill="accent6" w:themeFillTint="33"/>
            <w:vAlign w:val="center"/>
          </w:tcPr>
          <w:p w14:paraId="49A93940" w14:textId="62FFFE0D" w:rsidR="00DB0A61" w:rsidRPr="00A17BB1" w:rsidRDefault="00A6356E" w:rsidP="004A08FC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2</w:t>
            </w:r>
          </w:p>
        </w:tc>
        <w:tc>
          <w:tcPr>
            <w:tcW w:w="5367" w:type="dxa"/>
            <w:shd w:val="clear" w:color="auto" w:fill="E2EFD9" w:themeFill="accent6" w:themeFillTint="33"/>
          </w:tcPr>
          <w:p w14:paraId="7C061843" w14:textId="76DC1C7A" w:rsidR="00DB0A61" w:rsidRPr="00A17BB1" w:rsidRDefault="00DB0A61" w:rsidP="004A08FC">
            <w:pPr>
              <w:spacing w:before="0" w:after="0"/>
              <w:rPr>
                <w:color w:val="auto"/>
              </w:rPr>
            </w:pPr>
            <w:r w:rsidRPr="00A17BB1">
              <w:rPr>
                <w:color w:val="auto"/>
              </w:rPr>
              <w:t xml:space="preserve">Bài 6. </w:t>
            </w:r>
            <w:r w:rsidR="00216544">
              <w:rPr>
                <w:color w:val="auto"/>
              </w:rPr>
              <w:t>..(tt)</w:t>
            </w:r>
          </w:p>
        </w:tc>
        <w:tc>
          <w:tcPr>
            <w:tcW w:w="1131" w:type="dxa"/>
            <w:shd w:val="clear" w:color="auto" w:fill="E2EFD9" w:themeFill="accent6" w:themeFillTint="33"/>
          </w:tcPr>
          <w:p w14:paraId="10DDB9EE" w14:textId="74CBEB95" w:rsidR="00DB0A61" w:rsidRPr="00A17BB1" w:rsidRDefault="00DB0A61" w:rsidP="004A08FC">
            <w:pPr>
              <w:spacing w:before="0" w:after="0"/>
              <w:jc w:val="center"/>
              <w:rPr>
                <w:color w:val="auto"/>
              </w:rPr>
            </w:pPr>
          </w:p>
        </w:tc>
        <w:tc>
          <w:tcPr>
            <w:tcW w:w="1800" w:type="dxa"/>
            <w:shd w:val="clear" w:color="auto" w:fill="E2EFD9" w:themeFill="accent6" w:themeFillTint="33"/>
            <w:vAlign w:val="center"/>
          </w:tcPr>
          <w:p w14:paraId="4BC798FF" w14:textId="37739950" w:rsidR="00DB0A61" w:rsidRPr="00AF508C" w:rsidRDefault="00AF508C" w:rsidP="00AF508C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21,22</w:t>
            </w:r>
          </w:p>
        </w:tc>
      </w:tr>
      <w:tr w:rsidR="00A6356E" w:rsidRPr="00A17BB1" w14:paraId="45014A0C" w14:textId="77777777" w:rsidTr="00B15A4D">
        <w:trPr>
          <w:trHeight w:val="227"/>
        </w:trPr>
        <w:tc>
          <w:tcPr>
            <w:tcW w:w="846" w:type="dxa"/>
            <w:shd w:val="clear" w:color="auto" w:fill="auto"/>
            <w:vAlign w:val="center"/>
          </w:tcPr>
          <w:p w14:paraId="00F9BA65" w14:textId="356FB0C5" w:rsidR="00A6356E" w:rsidRPr="00A17BB1" w:rsidRDefault="00A6356E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3</w:t>
            </w:r>
          </w:p>
        </w:tc>
        <w:tc>
          <w:tcPr>
            <w:tcW w:w="5367" w:type="dxa"/>
            <w:shd w:val="clear" w:color="auto" w:fill="auto"/>
          </w:tcPr>
          <w:p w14:paraId="077068B2" w14:textId="77777777" w:rsidR="00A6356E" w:rsidRPr="00A17BB1" w:rsidRDefault="00A6356E" w:rsidP="00B15A4D">
            <w:pPr>
              <w:spacing w:before="0" w:after="0"/>
              <w:rPr>
                <w:color w:val="auto"/>
              </w:rPr>
            </w:pPr>
            <w:r w:rsidRPr="00A17BB1">
              <w:rPr>
                <w:color w:val="auto"/>
              </w:rPr>
              <w:t>Bài 7. Nhân, chia phân thức</w:t>
            </w:r>
          </w:p>
        </w:tc>
        <w:tc>
          <w:tcPr>
            <w:tcW w:w="1131" w:type="dxa"/>
            <w:shd w:val="clear" w:color="auto" w:fill="auto"/>
          </w:tcPr>
          <w:p w14:paraId="7E6D2A63" w14:textId="7491A295" w:rsidR="00A6356E" w:rsidRPr="00A17BB1" w:rsidRDefault="00654F6F" w:rsidP="00B15A4D">
            <w:pPr>
              <w:spacing w:before="0" w:after="0"/>
              <w:jc w:val="center"/>
              <w:rPr>
                <w:color w:val="auto"/>
              </w:rPr>
            </w:pPr>
            <w:r>
              <w:rPr>
                <w:color w:val="auto"/>
              </w:rPr>
              <w:t>4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3D00065F" w14:textId="698C2309" w:rsidR="00A6356E" w:rsidRPr="00AF508C" w:rsidRDefault="00A6356E" w:rsidP="00B15A4D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23,24</w:t>
            </w:r>
          </w:p>
        </w:tc>
      </w:tr>
      <w:tr w:rsidR="00654F6F" w:rsidRPr="00A17BB1" w14:paraId="635DE220" w14:textId="77777777" w:rsidTr="005472B2">
        <w:trPr>
          <w:trHeight w:val="227"/>
        </w:trPr>
        <w:tc>
          <w:tcPr>
            <w:tcW w:w="846" w:type="dxa"/>
            <w:shd w:val="clear" w:color="auto" w:fill="E2EFD9" w:themeFill="accent6" w:themeFillTint="33"/>
            <w:vAlign w:val="center"/>
          </w:tcPr>
          <w:p w14:paraId="6FA7A5DB" w14:textId="78A243A5" w:rsidR="00654F6F" w:rsidRPr="00A17BB1" w:rsidRDefault="00654F6F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4,15</w:t>
            </w:r>
          </w:p>
        </w:tc>
        <w:tc>
          <w:tcPr>
            <w:tcW w:w="5367" w:type="dxa"/>
            <w:shd w:val="clear" w:color="auto" w:fill="E2EFD9" w:themeFill="accent6" w:themeFillTint="33"/>
          </w:tcPr>
          <w:p w14:paraId="0D92A578" w14:textId="77777777" w:rsidR="00654F6F" w:rsidRPr="00A17BB1" w:rsidRDefault="00654F6F" w:rsidP="00B15A4D">
            <w:pPr>
              <w:spacing w:before="0" w:after="0"/>
              <w:rPr>
                <w:color w:val="auto"/>
              </w:rPr>
            </w:pPr>
            <w:r w:rsidRPr="00A17BB1">
              <w:rPr>
                <w:color w:val="auto"/>
              </w:rPr>
              <w:t xml:space="preserve">Bài 7. </w:t>
            </w:r>
            <w:r>
              <w:rPr>
                <w:color w:val="auto"/>
              </w:rPr>
              <w:t>…(tt)</w:t>
            </w:r>
          </w:p>
        </w:tc>
        <w:tc>
          <w:tcPr>
            <w:tcW w:w="1131" w:type="dxa"/>
            <w:shd w:val="clear" w:color="auto" w:fill="E2EFD9" w:themeFill="accent6" w:themeFillTint="33"/>
          </w:tcPr>
          <w:p w14:paraId="4DE29714" w14:textId="77777777" w:rsidR="00654F6F" w:rsidRPr="00A17BB1" w:rsidRDefault="00654F6F" w:rsidP="00B15A4D">
            <w:pPr>
              <w:spacing w:before="0" w:after="0"/>
              <w:jc w:val="center"/>
              <w:rPr>
                <w:color w:val="auto"/>
              </w:rPr>
            </w:pPr>
          </w:p>
        </w:tc>
        <w:tc>
          <w:tcPr>
            <w:tcW w:w="1800" w:type="dxa"/>
            <w:shd w:val="clear" w:color="auto" w:fill="E2EFD9" w:themeFill="accent6" w:themeFillTint="33"/>
            <w:vAlign w:val="center"/>
          </w:tcPr>
          <w:p w14:paraId="08CAB3BC" w14:textId="155041BD" w:rsidR="00654F6F" w:rsidRPr="00AF508C" w:rsidRDefault="00654F6F" w:rsidP="00B15A4D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25,26</w:t>
            </w:r>
          </w:p>
        </w:tc>
      </w:tr>
      <w:tr w:rsidR="00A6356E" w:rsidRPr="00A17BB1" w14:paraId="019B899E" w14:textId="77777777" w:rsidTr="00A6356E">
        <w:trPr>
          <w:trHeight w:val="227"/>
        </w:trPr>
        <w:tc>
          <w:tcPr>
            <w:tcW w:w="846" w:type="dxa"/>
            <w:shd w:val="clear" w:color="auto" w:fill="auto"/>
            <w:vAlign w:val="center"/>
          </w:tcPr>
          <w:p w14:paraId="32C09629" w14:textId="43A395AC" w:rsidR="00A6356E" w:rsidRPr="00A17BB1" w:rsidRDefault="00654F6F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6</w:t>
            </w:r>
            <w:r w:rsidR="00961876">
              <w:rPr>
                <w:color w:val="auto"/>
                <w:szCs w:val="28"/>
              </w:rPr>
              <w:t>,17</w:t>
            </w:r>
          </w:p>
        </w:tc>
        <w:tc>
          <w:tcPr>
            <w:tcW w:w="5367" w:type="dxa"/>
            <w:shd w:val="clear" w:color="auto" w:fill="auto"/>
          </w:tcPr>
          <w:p w14:paraId="214D704C" w14:textId="77777777" w:rsidR="00A6356E" w:rsidRPr="00A17BB1" w:rsidRDefault="00A6356E" w:rsidP="00B15A4D">
            <w:pPr>
              <w:spacing w:before="0" w:after="0"/>
              <w:rPr>
                <w:color w:val="auto"/>
                <w:szCs w:val="28"/>
              </w:rPr>
            </w:pPr>
            <w:r w:rsidRPr="00A17BB1">
              <w:rPr>
                <w:color w:val="auto"/>
                <w:szCs w:val="28"/>
              </w:rPr>
              <w:t>Bài tập cuối chương 1</w:t>
            </w:r>
          </w:p>
        </w:tc>
        <w:tc>
          <w:tcPr>
            <w:tcW w:w="1131" w:type="dxa"/>
            <w:shd w:val="clear" w:color="auto" w:fill="auto"/>
          </w:tcPr>
          <w:p w14:paraId="32D9DF70" w14:textId="77777777" w:rsidR="00A6356E" w:rsidRPr="00A17BB1" w:rsidRDefault="00A6356E" w:rsidP="00B15A4D">
            <w:pPr>
              <w:spacing w:before="0" w:after="0"/>
              <w:jc w:val="center"/>
              <w:rPr>
                <w:color w:val="auto"/>
              </w:rPr>
            </w:pPr>
            <w:r>
              <w:rPr>
                <w:color w:val="auto"/>
              </w:rPr>
              <w:t>2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B5D9EA1" w14:textId="250AFB50" w:rsidR="00A6356E" w:rsidRPr="00AF508C" w:rsidRDefault="00654F6F" w:rsidP="00B15A4D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27</w:t>
            </w:r>
            <w:r w:rsidR="00961876">
              <w:rPr>
                <w:rFonts w:asciiTheme="majorHAnsi" w:hAnsiTheme="majorHAnsi" w:cstheme="majorHAnsi"/>
                <w:color w:val="auto"/>
                <w:szCs w:val="28"/>
              </w:rPr>
              <w:t>,28</w:t>
            </w:r>
          </w:p>
        </w:tc>
      </w:tr>
      <w:tr w:rsidR="0049146D" w:rsidRPr="0049146D" w14:paraId="65FAE290" w14:textId="77777777" w:rsidTr="005472B2">
        <w:trPr>
          <w:trHeight w:val="227"/>
        </w:trPr>
        <w:tc>
          <w:tcPr>
            <w:tcW w:w="846" w:type="dxa"/>
            <w:shd w:val="clear" w:color="auto" w:fill="E2EFD9" w:themeFill="accent6" w:themeFillTint="33"/>
            <w:vAlign w:val="center"/>
          </w:tcPr>
          <w:p w14:paraId="63ED6AE6" w14:textId="72FC96E4" w:rsidR="00E31411" w:rsidRPr="0078662D" w:rsidRDefault="00654F6F" w:rsidP="00E31411">
            <w:pPr>
              <w:spacing w:before="0" w:after="0"/>
              <w:jc w:val="center"/>
              <w:rPr>
                <w:color w:val="FF0000"/>
                <w:szCs w:val="28"/>
              </w:rPr>
            </w:pPr>
            <w:r>
              <w:rPr>
                <w:color w:val="FF0000"/>
                <w:szCs w:val="28"/>
              </w:rPr>
              <w:lastRenderedPageBreak/>
              <w:t>18</w:t>
            </w:r>
          </w:p>
        </w:tc>
        <w:tc>
          <w:tcPr>
            <w:tcW w:w="5367" w:type="dxa"/>
            <w:shd w:val="clear" w:color="auto" w:fill="E2EFD9" w:themeFill="accent6" w:themeFillTint="33"/>
            <w:vAlign w:val="center"/>
          </w:tcPr>
          <w:p w14:paraId="262AD891" w14:textId="234AB97B" w:rsidR="00E31411" w:rsidRPr="0078662D" w:rsidRDefault="00E31411" w:rsidP="00E31411">
            <w:pPr>
              <w:spacing w:before="0" w:after="0"/>
              <w:rPr>
                <w:color w:val="FF0000"/>
                <w:szCs w:val="28"/>
                <w:lang w:val="vi-VN"/>
              </w:rPr>
            </w:pPr>
            <w:r w:rsidRPr="0078662D">
              <w:rPr>
                <w:color w:val="FF0000"/>
                <w:szCs w:val="28"/>
                <w:lang w:val="vi-VN"/>
              </w:rPr>
              <w:t xml:space="preserve">Kiểm tra </w:t>
            </w:r>
            <w:r w:rsidRPr="0078662D">
              <w:rPr>
                <w:color w:val="FF0000"/>
                <w:szCs w:val="28"/>
              </w:rPr>
              <w:t>cuối</w:t>
            </w:r>
            <w:r w:rsidRPr="0078662D">
              <w:rPr>
                <w:color w:val="FF0000"/>
                <w:szCs w:val="28"/>
                <w:lang w:val="vi-VN"/>
              </w:rPr>
              <w:t xml:space="preserve"> </w:t>
            </w:r>
            <w:r w:rsidRPr="0078662D">
              <w:rPr>
                <w:color w:val="FF0000"/>
                <w:szCs w:val="28"/>
              </w:rPr>
              <w:t>HK</w:t>
            </w:r>
            <w:r w:rsidRPr="0078662D">
              <w:rPr>
                <w:color w:val="FF0000"/>
                <w:szCs w:val="28"/>
                <w:lang w:val="vi-VN"/>
              </w:rPr>
              <w:t xml:space="preserve"> 1</w:t>
            </w:r>
          </w:p>
        </w:tc>
        <w:tc>
          <w:tcPr>
            <w:tcW w:w="1131" w:type="dxa"/>
            <w:shd w:val="clear" w:color="auto" w:fill="E2EFD9" w:themeFill="accent6" w:themeFillTint="33"/>
            <w:vAlign w:val="center"/>
          </w:tcPr>
          <w:p w14:paraId="54C2F270" w14:textId="04BA603B" w:rsidR="00E31411" w:rsidRPr="0078662D" w:rsidRDefault="00E31411" w:rsidP="00E31411">
            <w:pPr>
              <w:spacing w:before="0" w:after="0"/>
              <w:jc w:val="center"/>
              <w:rPr>
                <w:color w:val="FF0000"/>
                <w:szCs w:val="28"/>
              </w:rPr>
            </w:pPr>
            <w:r w:rsidRPr="0078662D">
              <w:rPr>
                <w:color w:val="FF0000"/>
                <w:szCs w:val="28"/>
              </w:rPr>
              <w:t>1</w:t>
            </w:r>
          </w:p>
        </w:tc>
        <w:tc>
          <w:tcPr>
            <w:tcW w:w="1800" w:type="dxa"/>
            <w:shd w:val="clear" w:color="auto" w:fill="E2EFD9" w:themeFill="accent6" w:themeFillTint="33"/>
            <w:vAlign w:val="center"/>
          </w:tcPr>
          <w:p w14:paraId="55DBA2A1" w14:textId="4960993C" w:rsidR="00E31411" w:rsidRPr="00AF508C" w:rsidRDefault="00654F6F" w:rsidP="00AF508C">
            <w:pPr>
              <w:spacing w:before="0" w:after="0"/>
              <w:jc w:val="center"/>
              <w:rPr>
                <w:rFonts w:asciiTheme="majorHAnsi" w:hAnsiTheme="majorHAnsi" w:cstheme="majorHAnsi"/>
                <w:color w:val="FF0000"/>
                <w:szCs w:val="28"/>
              </w:rPr>
            </w:pPr>
            <w:r>
              <w:rPr>
                <w:rFonts w:asciiTheme="majorHAnsi" w:hAnsiTheme="majorHAnsi" w:cstheme="majorHAnsi"/>
                <w:color w:val="FF0000"/>
                <w:szCs w:val="28"/>
              </w:rPr>
              <w:t>29</w:t>
            </w:r>
          </w:p>
        </w:tc>
      </w:tr>
    </w:tbl>
    <w:p w14:paraId="1EB38731" w14:textId="42BFC943" w:rsidR="000D62F5" w:rsidRDefault="00863AF5">
      <w:r w:rsidRPr="002C79F2">
        <w:rPr>
          <w:rFonts w:asciiTheme="majorHAnsi" w:eastAsia="Times New Roman" w:hAnsiTheme="majorHAnsi" w:cstheme="majorHAnsi"/>
          <w:b/>
          <w:szCs w:val="28"/>
        </w:rPr>
        <w:t>CHƯƠNG II: CÁC HÌNH KHỐI TRONG THỰC TIỂN (</w:t>
      </w:r>
      <w:r w:rsidR="0049146D">
        <w:rPr>
          <w:rFonts w:asciiTheme="majorHAnsi" w:eastAsia="Times New Roman" w:hAnsiTheme="majorHAnsi" w:cstheme="majorHAnsi"/>
          <w:b/>
          <w:szCs w:val="28"/>
        </w:rPr>
        <w:t>8</w:t>
      </w:r>
      <w:r w:rsidRPr="002C79F2">
        <w:rPr>
          <w:rFonts w:asciiTheme="majorHAnsi" w:eastAsia="Times New Roman" w:hAnsiTheme="majorHAnsi" w:cstheme="majorHAnsi"/>
          <w:b/>
          <w:szCs w:val="28"/>
        </w:rPr>
        <w:t xml:space="preserve"> tiết)</w:t>
      </w:r>
    </w:p>
    <w:tbl>
      <w:tblPr>
        <w:tblW w:w="8760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5216"/>
        <w:gridCol w:w="1276"/>
        <w:gridCol w:w="1417"/>
      </w:tblGrid>
      <w:tr w:rsidR="002A51B7" w:rsidRPr="00BF43C7" w14:paraId="53596994" w14:textId="77777777" w:rsidTr="001C6C39">
        <w:tc>
          <w:tcPr>
            <w:tcW w:w="851" w:type="dxa"/>
            <w:shd w:val="clear" w:color="auto" w:fill="auto"/>
            <w:vAlign w:val="center"/>
          </w:tcPr>
          <w:p w14:paraId="2DD487C5" w14:textId="1CDAEE41" w:rsidR="002A51B7" w:rsidRPr="00F04E88" w:rsidRDefault="0077181B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,3,4</w:t>
            </w:r>
          </w:p>
        </w:tc>
        <w:tc>
          <w:tcPr>
            <w:tcW w:w="5216" w:type="dxa"/>
            <w:shd w:val="clear" w:color="auto" w:fill="auto"/>
          </w:tcPr>
          <w:p w14:paraId="4D694B89" w14:textId="77777777" w:rsidR="002A51B7" w:rsidRPr="00794751" w:rsidRDefault="002A51B7" w:rsidP="002C79F2">
            <w:pPr>
              <w:spacing w:before="0" w:after="0"/>
            </w:pPr>
            <w:r w:rsidRPr="00794751">
              <w:t>Bài 1. Hình chóp tam giác đều - Hình chóp tứ giác đều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B839EBC" w14:textId="4CE2C010" w:rsidR="002A51B7" w:rsidRPr="00794751" w:rsidRDefault="004225A3" w:rsidP="002C79F2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79447C17" w14:textId="7B7810C3" w:rsidR="002A51B7" w:rsidRPr="00CB5318" w:rsidRDefault="004225A3" w:rsidP="004225A3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 w:rsidRPr="00CB5318">
              <w:rPr>
                <w:color w:val="auto"/>
                <w:szCs w:val="28"/>
                <w:lang w:eastAsia="vi-VN"/>
              </w:rPr>
              <w:t>1,2,3</w:t>
            </w:r>
          </w:p>
        </w:tc>
      </w:tr>
      <w:tr w:rsidR="002A51B7" w:rsidRPr="005265FF" w14:paraId="52AA15C2" w14:textId="77777777" w:rsidTr="001C6C39">
        <w:tc>
          <w:tcPr>
            <w:tcW w:w="851" w:type="dxa"/>
            <w:shd w:val="clear" w:color="auto" w:fill="auto"/>
            <w:vAlign w:val="center"/>
          </w:tcPr>
          <w:p w14:paraId="283429E9" w14:textId="0241764D" w:rsidR="002A51B7" w:rsidRPr="00860745" w:rsidRDefault="0077181B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5,6,7</w:t>
            </w:r>
          </w:p>
        </w:tc>
        <w:tc>
          <w:tcPr>
            <w:tcW w:w="5216" w:type="dxa"/>
            <w:shd w:val="clear" w:color="auto" w:fill="auto"/>
          </w:tcPr>
          <w:p w14:paraId="74388CA2" w14:textId="77777777" w:rsidR="002A51B7" w:rsidRPr="00794751" w:rsidRDefault="002A51B7" w:rsidP="002C79F2">
            <w:pPr>
              <w:spacing w:before="0" w:after="0"/>
            </w:pPr>
            <w:r w:rsidRPr="00794751">
              <w:t>Bài 2. Diện tích xung quanh và thể tích của hình chóp tam giác đều, hình chóp tứ giác đều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8781D83" w14:textId="31EEF563" w:rsidR="002A51B7" w:rsidRPr="00794751" w:rsidRDefault="004225A3" w:rsidP="002C79F2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B23ACD3" w14:textId="058627DA" w:rsidR="002A51B7" w:rsidRPr="00CB5318" w:rsidRDefault="004225A3" w:rsidP="004225A3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 w:rsidRPr="00CB5318">
              <w:rPr>
                <w:rFonts w:asciiTheme="majorHAnsi" w:hAnsiTheme="majorHAnsi" w:cstheme="majorHAnsi"/>
                <w:color w:val="auto"/>
                <w:szCs w:val="28"/>
              </w:rPr>
              <w:t>4,5,6</w:t>
            </w:r>
          </w:p>
        </w:tc>
      </w:tr>
      <w:tr w:rsidR="0046558D" w:rsidRPr="004155CF" w14:paraId="48BA558F" w14:textId="77777777" w:rsidTr="001C6C39">
        <w:tc>
          <w:tcPr>
            <w:tcW w:w="851" w:type="dxa"/>
            <w:shd w:val="clear" w:color="auto" w:fill="auto"/>
            <w:vAlign w:val="center"/>
          </w:tcPr>
          <w:p w14:paraId="624542A8" w14:textId="24642963" w:rsidR="0046558D" w:rsidRPr="00F04E88" w:rsidRDefault="0077181B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8</w:t>
            </w:r>
          </w:p>
        </w:tc>
        <w:tc>
          <w:tcPr>
            <w:tcW w:w="5216" w:type="dxa"/>
            <w:shd w:val="clear" w:color="auto" w:fill="auto"/>
          </w:tcPr>
          <w:p w14:paraId="161B1A20" w14:textId="77777777" w:rsidR="0046558D" w:rsidRPr="00794751" w:rsidRDefault="0046558D" w:rsidP="00B15A4D">
            <w:pPr>
              <w:spacing w:before="0" w:after="0"/>
            </w:pPr>
            <w:r w:rsidRPr="00794751">
              <w:t>Bài tập cuối chương 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8C5FC91" w14:textId="7C77B7D7" w:rsidR="0046558D" w:rsidRDefault="004225A3" w:rsidP="00B15A4D">
            <w:pPr>
              <w:spacing w:before="0" w:after="0"/>
              <w:jc w:val="center"/>
            </w:pPr>
            <w:r>
              <w:t>1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E771054" w14:textId="06B37A64" w:rsidR="0046558D" w:rsidRPr="00CB5318" w:rsidRDefault="004225A3" w:rsidP="004225A3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 w:rsidRPr="00CB5318">
              <w:rPr>
                <w:rFonts w:asciiTheme="majorHAnsi" w:hAnsiTheme="majorHAnsi" w:cstheme="majorHAnsi"/>
                <w:szCs w:val="28"/>
              </w:rPr>
              <w:t>7</w:t>
            </w:r>
          </w:p>
        </w:tc>
      </w:tr>
      <w:tr w:rsidR="00633AED" w:rsidRPr="00633AED" w14:paraId="02EBD00A" w14:textId="77777777" w:rsidTr="001C6C39">
        <w:tc>
          <w:tcPr>
            <w:tcW w:w="851" w:type="dxa"/>
            <w:shd w:val="clear" w:color="auto" w:fill="auto"/>
            <w:vAlign w:val="center"/>
          </w:tcPr>
          <w:p w14:paraId="62119E19" w14:textId="394D08EF" w:rsidR="002A51B7" w:rsidRPr="00633AED" w:rsidRDefault="003778A0" w:rsidP="002C79F2">
            <w:pPr>
              <w:spacing w:before="0" w:after="0"/>
              <w:jc w:val="center"/>
              <w:rPr>
                <w:color w:val="FF0000"/>
                <w:szCs w:val="28"/>
              </w:rPr>
            </w:pPr>
            <w:r w:rsidRPr="00633AED">
              <w:rPr>
                <w:color w:val="FF0000"/>
                <w:szCs w:val="28"/>
              </w:rPr>
              <w:t>9</w:t>
            </w:r>
          </w:p>
        </w:tc>
        <w:tc>
          <w:tcPr>
            <w:tcW w:w="5216" w:type="dxa"/>
            <w:shd w:val="clear" w:color="auto" w:fill="auto"/>
          </w:tcPr>
          <w:p w14:paraId="58EB1121" w14:textId="5F8E7557" w:rsidR="002A51B7" w:rsidRPr="00633AED" w:rsidRDefault="0046558D" w:rsidP="002C79F2">
            <w:pPr>
              <w:spacing w:before="0" w:after="0"/>
              <w:rPr>
                <w:color w:val="FF0000"/>
              </w:rPr>
            </w:pPr>
            <w:r w:rsidRPr="00633AED">
              <w:rPr>
                <w:b/>
                <w:bCs/>
                <w:color w:val="FF0000"/>
                <w:szCs w:val="28"/>
              </w:rPr>
              <w:t>KT giữa HK 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CFCF5FB" w14:textId="0EF5145D" w:rsidR="002A51B7" w:rsidRPr="00633AED" w:rsidRDefault="0046558D" w:rsidP="002C79F2">
            <w:pPr>
              <w:spacing w:before="0" w:after="0"/>
              <w:jc w:val="center"/>
              <w:rPr>
                <w:color w:val="FF0000"/>
              </w:rPr>
            </w:pPr>
            <w:r w:rsidRPr="00633AED">
              <w:rPr>
                <w:color w:val="FF0000"/>
              </w:rPr>
              <w:t>1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77E0B77B" w14:textId="2E6AF78A" w:rsidR="004155CF" w:rsidRPr="00633AED" w:rsidRDefault="004225A3" w:rsidP="004225A3">
            <w:pPr>
              <w:spacing w:before="0" w:after="0"/>
              <w:jc w:val="center"/>
              <w:rPr>
                <w:rFonts w:asciiTheme="majorHAnsi" w:hAnsiTheme="majorHAnsi" w:cstheme="majorHAnsi"/>
                <w:bCs/>
                <w:color w:val="FF0000"/>
                <w:szCs w:val="28"/>
              </w:rPr>
            </w:pPr>
            <w:r w:rsidRPr="00633AED">
              <w:rPr>
                <w:rFonts w:asciiTheme="majorHAnsi" w:hAnsiTheme="majorHAnsi" w:cstheme="majorHAnsi"/>
                <w:bCs/>
                <w:color w:val="FF0000"/>
                <w:szCs w:val="28"/>
              </w:rPr>
              <w:t>8</w:t>
            </w:r>
          </w:p>
        </w:tc>
      </w:tr>
    </w:tbl>
    <w:p w14:paraId="02A33C13" w14:textId="51914CC7" w:rsidR="00CE2368" w:rsidRDefault="00CE2368" w:rsidP="00CE2368"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 xml:space="preserve">CHƯƠNG IV. </w:t>
      </w:r>
      <w:r w:rsidRPr="00860745">
        <w:rPr>
          <w:rFonts w:asciiTheme="majorHAnsi" w:eastAsia="Arial" w:hAnsiTheme="majorHAnsi" w:cstheme="majorHAnsi"/>
          <w:b/>
          <w:bCs/>
          <w:color w:val="auto"/>
          <w:szCs w:val="28"/>
        </w:rPr>
        <w:t>MỘT SỐ YẾU TỐ THỐNG KÊ</w:t>
      </w:r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 xml:space="preserve"> (1</w:t>
      </w:r>
      <w:r w:rsidR="00AB2654">
        <w:rPr>
          <w:rFonts w:asciiTheme="majorHAnsi" w:eastAsia="Times New Roman" w:hAnsiTheme="majorHAnsi" w:cstheme="majorHAnsi"/>
          <w:b/>
          <w:bCs/>
          <w:color w:val="auto"/>
          <w:szCs w:val="28"/>
        </w:rPr>
        <w:t>2</w:t>
      </w:r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 xml:space="preserve"> tiết)</w:t>
      </w:r>
    </w:p>
    <w:tbl>
      <w:tblPr>
        <w:tblW w:w="8760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5074"/>
        <w:gridCol w:w="1276"/>
        <w:gridCol w:w="1559"/>
      </w:tblGrid>
      <w:tr w:rsidR="007F3471" w:rsidRPr="00BF43C7" w14:paraId="67B306C9" w14:textId="77777777" w:rsidTr="00FD672B">
        <w:tc>
          <w:tcPr>
            <w:tcW w:w="851" w:type="dxa"/>
            <w:shd w:val="clear" w:color="auto" w:fill="auto"/>
            <w:vAlign w:val="center"/>
          </w:tcPr>
          <w:p w14:paraId="61C1BCA9" w14:textId="77777777" w:rsidR="007F3471" w:rsidRPr="00F04E88" w:rsidRDefault="007F3471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</w:t>
            </w:r>
          </w:p>
        </w:tc>
        <w:tc>
          <w:tcPr>
            <w:tcW w:w="5074" w:type="dxa"/>
            <w:shd w:val="clear" w:color="auto" w:fill="auto"/>
          </w:tcPr>
          <w:p w14:paraId="606F89DE" w14:textId="77777777" w:rsidR="007F3471" w:rsidRPr="00FE601F" w:rsidRDefault="007F3471" w:rsidP="00FD672B">
            <w:pPr>
              <w:spacing w:before="0" w:after="0"/>
            </w:pPr>
            <w:r w:rsidRPr="00FE601F">
              <w:t>Bài 1. Thu thập và phân loại dữ liệu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208E7C2" w14:textId="77777777" w:rsidR="007F3471" w:rsidRPr="00FE601F" w:rsidRDefault="007F3471" w:rsidP="00FD672B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AAFDCB7" w14:textId="6D0D46C7" w:rsidR="007F3471" w:rsidRPr="00633AED" w:rsidRDefault="007F3471" w:rsidP="00FD672B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1,2</w:t>
            </w:r>
          </w:p>
        </w:tc>
      </w:tr>
      <w:tr w:rsidR="00CE2368" w:rsidRPr="00BF43C7" w14:paraId="5E7670DA" w14:textId="77777777" w:rsidTr="001C6C39">
        <w:tc>
          <w:tcPr>
            <w:tcW w:w="851" w:type="dxa"/>
            <w:shd w:val="clear" w:color="auto" w:fill="auto"/>
            <w:vAlign w:val="center"/>
          </w:tcPr>
          <w:p w14:paraId="4B4451C9" w14:textId="4CB2298E" w:rsidR="00CE2368" w:rsidRPr="00F04E88" w:rsidRDefault="007F3471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</w:t>
            </w:r>
          </w:p>
        </w:tc>
        <w:tc>
          <w:tcPr>
            <w:tcW w:w="5074" w:type="dxa"/>
            <w:shd w:val="clear" w:color="auto" w:fill="auto"/>
          </w:tcPr>
          <w:p w14:paraId="17025E4C" w14:textId="77777777" w:rsidR="00CE2368" w:rsidRPr="00FE601F" w:rsidRDefault="00CE2368" w:rsidP="00B15A4D">
            <w:pPr>
              <w:spacing w:before="0" w:after="0"/>
            </w:pPr>
            <w:r w:rsidRPr="00FE601F">
              <w:t>Bài 1. Thu thập và phân loại dữ liệu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0E83EA8" w14:textId="1BE937C2" w:rsidR="00CE2368" w:rsidRPr="00FE601F" w:rsidRDefault="00CE2368" w:rsidP="00B15A4D">
            <w:pPr>
              <w:spacing w:before="0" w:after="0"/>
              <w:jc w:val="center"/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78B8A3F2" w14:textId="79FDE28D" w:rsidR="00CE2368" w:rsidRPr="00633AED" w:rsidRDefault="00633AED" w:rsidP="00633AED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3</w:t>
            </w:r>
          </w:p>
        </w:tc>
      </w:tr>
      <w:tr w:rsidR="00CE2368" w:rsidRPr="00BF43C7" w14:paraId="7019A48B" w14:textId="77777777" w:rsidTr="001C6C39">
        <w:tc>
          <w:tcPr>
            <w:tcW w:w="851" w:type="dxa"/>
            <w:shd w:val="clear" w:color="auto" w:fill="auto"/>
            <w:vAlign w:val="center"/>
          </w:tcPr>
          <w:p w14:paraId="00D43171" w14:textId="6112176C" w:rsidR="00CE2368" w:rsidRPr="00860745" w:rsidRDefault="007F3471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,4,5</w:t>
            </w:r>
          </w:p>
        </w:tc>
        <w:tc>
          <w:tcPr>
            <w:tcW w:w="5074" w:type="dxa"/>
            <w:shd w:val="clear" w:color="auto" w:fill="auto"/>
          </w:tcPr>
          <w:p w14:paraId="67797226" w14:textId="77777777" w:rsidR="00CE2368" w:rsidRPr="00FE601F" w:rsidRDefault="00CE2368" w:rsidP="00B15A4D">
            <w:pPr>
              <w:spacing w:before="0" w:after="0"/>
            </w:pPr>
            <w:r w:rsidRPr="00FE601F">
              <w:t>Bài 2. Lựa chọn dạng biểu đồ để biểu diễn dữ liệu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91CFB31" w14:textId="77777777" w:rsidR="00CE2368" w:rsidRPr="00FE601F" w:rsidRDefault="00CE2368" w:rsidP="00B15A4D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7DD4E82" w14:textId="69AB3FA5" w:rsidR="00CE2368" w:rsidRPr="00633AED" w:rsidRDefault="00633AED" w:rsidP="00633AED">
            <w:pPr>
              <w:pStyle w:val="Picturecaption0"/>
              <w:tabs>
                <w:tab w:val="left" w:pos="158"/>
              </w:tabs>
              <w:jc w:val="center"/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  <w:t>4,5,6</w:t>
            </w:r>
          </w:p>
        </w:tc>
      </w:tr>
      <w:tr w:rsidR="00DF082F" w:rsidRPr="00BF43C7" w14:paraId="1E3E6A60" w14:textId="77777777" w:rsidTr="001C6C39">
        <w:tc>
          <w:tcPr>
            <w:tcW w:w="851" w:type="dxa"/>
            <w:shd w:val="clear" w:color="auto" w:fill="auto"/>
            <w:vAlign w:val="center"/>
          </w:tcPr>
          <w:p w14:paraId="44AFFC22" w14:textId="29C5DFDB" w:rsidR="00DF082F" w:rsidRPr="00860745" w:rsidRDefault="007F3471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6,7,8</w:t>
            </w:r>
          </w:p>
        </w:tc>
        <w:tc>
          <w:tcPr>
            <w:tcW w:w="5074" w:type="dxa"/>
            <w:shd w:val="clear" w:color="auto" w:fill="auto"/>
          </w:tcPr>
          <w:p w14:paraId="2E686C5C" w14:textId="77777777" w:rsidR="00DF082F" w:rsidRPr="00FE601F" w:rsidRDefault="00DF082F" w:rsidP="00B15A4D">
            <w:pPr>
              <w:spacing w:before="0" w:after="0"/>
            </w:pPr>
            <w:r w:rsidRPr="00FE601F">
              <w:t>Bài 3. Phân tích dữ liệu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711CE40" w14:textId="02F05B6A" w:rsidR="00DF082F" w:rsidRPr="00FE601F" w:rsidRDefault="00DF082F" w:rsidP="00B15A4D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1225C5F" w14:textId="005A272D" w:rsidR="00DF082F" w:rsidRPr="00633AED" w:rsidRDefault="00633AED" w:rsidP="00633AED">
            <w:pPr>
              <w:autoSpaceDE w:val="0"/>
              <w:autoSpaceDN w:val="0"/>
              <w:adjustRightInd w:val="0"/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  <w:lang w:eastAsia="vi-VN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  <w:lang w:eastAsia="vi-VN"/>
              </w:rPr>
              <w:t>7,8</w:t>
            </w:r>
            <w:r w:rsidR="007F3471">
              <w:rPr>
                <w:rFonts w:asciiTheme="majorHAnsi" w:hAnsiTheme="majorHAnsi" w:cstheme="majorHAnsi"/>
                <w:color w:val="auto"/>
                <w:szCs w:val="28"/>
                <w:lang w:eastAsia="vi-VN"/>
              </w:rPr>
              <w:t>,9</w:t>
            </w:r>
          </w:p>
        </w:tc>
      </w:tr>
      <w:tr w:rsidR="007F3471" w:rsidRPr="00BF43C7" w14:paraId="0A3CEAB3" w14:textId="77777777" w:rsidTr="007F3471">
        <w:trPr>
          <w:trHeight w:val="281"/>
        </w:trPr>
        <w:tc>
          <w:tcPr>
            <w:tcW w:w="851" w:type="dxa"/>
            <w:vMerge w:val="restart"/>
            <w:shd w:val="clear" w:color="auto" w:fill="E2EFD9" w:themeFill="accent6" w:themeFillTint="33"/>
            <w:vAlign w:val="center"/>
          </w:tcPr>
          <w:p w14:paraId="5A06B2E6" w14:textId="15E8DAA5" w:rsidR="007F3471" w:rsidRPr="00860745" w:rsidRDefault="007F3471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9</w:t>
            </w:r>
          </w:p>
        </w:tc>
        <w:tc>
          <w:tcPr>
            <w:tcW w:w="5074" w:type="dxa"/>
            <w:shd w:val="clear" w:color="auto" w:fill="E2EFD9" w:themeFill="accent6" w:themeFillTint="33"/>
            <w:vAlign w:val="center"/>
          </w:tcPr>
          <w:p w14:paraId="4E0A1252" w14:textId="4BFB227C" w:rsidR="007F3471" w:rsidRPr="00FE601F" w:rsidRDefault="007F3471" w:rsidP="007F3471">
            <w:pPr>
              <w:spacing w:before="0" w:after="0"/>
            </w:pPr>
            <w:r w:rsidRPr="00FE601F">
              <w:t>Bài tập cuối chương 4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36DBBC9" w14:textId="114F877D" w:rsidR="007F3471" w:rsidRPr="00FE601F" w:rsidRDefault="007F3471" w:rsidP="00B15A4D">
            <w:pPr>
              <w:spacing w:before="0" w:after="0"/>
              <w:jc w:val="center"/>
            </w:pPr>
            <w:r>
              <w:t>1</w:t>
            </w:r>
          </w:p>
        </w:tc>
        <w:tc>
          <w:tcPr>
            <w:tcW w:w="1559" w:type="dxa"/>
            <w:shd w:val="clear" w:color="auto" w:fill="E2EFD9" w:themeFill="accent6" w:themeFillTint="33"/>
            <w:vAlign w:val="center"/>
          </w:tcPr>
          <w:p w14:paraId="53CA12B7" w14:textId="6D9BD66A" w:rsidR="007F3471" w:rsidRPr="00633AED" w:rsidRDefault="007F3471" w:rsidP="00633AED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  <w:lang w:eastAsia="vi-VN"/>
              </w:rPr>
            </w:pPr>
            <w:r w:rsidRPr="00633AED">
              <w:rPr>
                <w:rFonts w:asciiTheme="majorHAnsi" w:hAnsiTheme="majorHAnsi" w:cstheme="majorHAnsi"/>
                <w:szCs w:val="28"/>
              </w:rPr>
              <w:t>10</w:t>
            </w:r>
          </w:p>
        </w:tc>
      </w:tr>
      <w:tr w:rsidR="00143941" w:rsidRPr="00633AED" w14:paraId="281DE757" w14:textId="77777777" w:rsidTr="00B52EC6">
        <w:tc>
          <w:tcPr>
            <w:tcW w:w="851" w:type="dxa"/>
            <w:vMerge/>
            <w:shd w:val="clear" w:color="auto" w:fill="E2EFD9" w:themeFill="accent6" w:themeFillTint="33"/>
            <w:vAlign w:val="center"/>
          </w:tcPr>
          <w:p w14:paraId="3754B0F4" w14:textId="77777777" w:rsidR="00143941" w:rsidRPr="00633AED" w:rsidRDefault="00143941" w:rsidP="00B15A4D">
            <w:pPr>
              <w:spacing w:before="0" w:after="0"/>
              <w:jc w:val="center"/>
              <w:rPr>
                <w:color w:val="FF0000"/>
                <w:szCs w:val="28"/>
              </w:rPr>
            </w:pPr>
          </w:p>
        </w:tc>
        <w:tc>
          <w:tcPr>
            <w:tcW w:w="5074" w:type="dxa"/>
            <w:shd w:val="clear" w:color="auto" w:fill="E2EFD9" w:themeFill="accent6" w:themeFillTint="33"/>
            <w:vAlign w:val="center"/>
          </w:tcPr>
          <w:p w14:paraId="4715487F" w14:textId="77777777" w:rsidR="00143941" w:rsidRPr="00633AED" w:rsidRDefault="00143941" w:rsidP="00B15A4D">
            <w:pPr>
              <w:spacing w:before="0" w:after="0"/>
              <w:rPr>
                <w:color w:val="FF0000"/>
                <w:szCs w:val="28"/>
              </w:rPr>
            </w:pPr>
            <w:r w:rsidRPr="00633AED">
              <w:rPr>
                <w:b/>
                <w:bCs/>
                <w:color w:val="FF0000"/>
                <w:szCs w:val="28"/>
              </w:rPr>
              <w:t>KT giữa HK 1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68B1166" w14:textId="77777777" w:rsidR="00143941" w:rsidRPr="00633AED" w:rsidRDefault="00143941" w:rsidP="00B15A4D">
            <w:pPr>
              <w:spacing w:before="0" w:after="0"/>
              <w:jc w:val="center"/>
              <w:rPr>
                <w:color w:val="FF0000"/>
                <w:szCs w:val="28"/>
              </w:rPr>
            </w:pPr>
            <w:r w:rsidRPr="00633AED">
              <w:rPr>
                <w:color w:val="FF0000"/>
                <w:szCs w:val="28"/>
              </w:rPr>
              <w:t>1</w:t>
            </w:r>
          </w:p>
        </w:tc>
        <w:tc>
          <w:tcPr>
            <w:tcW w:w="1559" w:type="dxa"/>
            <w:shd w:val="clear" w:color="auto" w:fill="E2EFD9" w:themeFill="accent6" w:themeFillTint="33"/>
            <w:vAlign w:val="center"/>
          </w:tcPr>
          <w:p w14:paraId="702720B0" w14:textId="354E5355" w:rsidR="00143941" w:rsidRPr="00633AED" w:rsidRDefault="00143941" w:rsidP="00B15A4D">
            <w:pPr>
              <w:spacing w:before="0" w:after="0"/>
              <w:jc w:val="center"/>
              <w:rPr>
                <w:rFonts w:asciiTheme="majorHAnsi" w:hAnsiTheme="majorHAnsi" w:cstheme="majorHAnsi"/>
                <w:color w:val="FF0000"/>
                <w:szCs w:val="28"/>
              </w:rPr>
            </w:pPr>
            <w:r w:rsidRPr="00633AED">
              <w:rPr>
                <w:rFonts w:asciiTheme="majorHAnsi" w:hAnsiTheme="majorHAnsi" w:cstheme="majorHAnsi"/>
                <w:color w:val="FF0000"/>
                <w:szCs w:val="28"/>
              </w:rPr>
              <w:t>1</w:t>
            </w:r>
            <w:r>
              <w:rPr>
                <w:rFonts w:asciiTheme="majorHAnsi" w:hAnsiTheme="majorHAnsi" w:cstheme="majorHAnsi"/>
                <w:color w:val="FF0000"/>
                <w:szCs w:val="28"/>
              </w:rPr>
              <w:t>1</w:t>
            </w:r>
          </w:p>
        </w:tc>
      </w:tr>
      <w:tr w:rsidR="00143941" w:rsidRPr="00CB6268" w14:paraId="3C1A20BC" w14:textId="77777777" w:rsidTr="00B52EC6">
        <w:tc>
          <w:tcPr>
            <w:tcW w:w="851" w:type="dxa"/>
            <w:vMerge/>
            <w:shd w:val="clear" w:color="auto" w:fill="E2EFD9" w:themeFill="accent6" w:themeFillTint="33"/>
            <w:vAlign w:val="center"/>
          </w:tcPr>
          <w:p w14:paraId="54618BA4" w14:textId="77777777" w:rsidR="00143941" w:rsidRPr="00CB6268" w:rsidRDefault="00143941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5074" w:type="dxa"/>
            <w:shd w:val="clear" w:color="auto" w:fill="E2EFD9" w:themeFill="accent6" w:themeFillTint="33"/>
            <w:vAlign w:val="center"/>
          </w:tcPr>
          <w:p w14:paraId="3D36E620" w14:textId="2398C996" w:rsidR="00143941" w:rsidRPr="00E10704" w:rsidRDefault="00143941" w:rsidP="00B15A4D">
            <w:pPr>
              <w:spacing w:before="0" w:after="0"/>
              <w:rPr>
                <w:b/>
                <w:bCs/>
                <w:color w:val="auto"/>
                <w:szCs w:val="28"/>
              </w:rPr>
            </w:pPr>
            <w:r w:rsidRPr="00ED0DDD">
              <w:rPr>
                <w:b/>
                <w:bCs/>
                <w:color w:val="00B0F0"/>
                <w:szCs w:val="28"/>
              </w:rPr>
              <w:t xml:space="preserve">HĐTH,TN: </w:t>
            </w:r>
            <w:r w:rsidRPr="00ED0DDD">
              <w:rPr>
                <w:rFonts w:eastAsia="Times New Roman"/>
                <w:bCs/>
                <w:color w:val="00B0F0"/>
                <w:szCs w:val="28"/>
              </w:rPr>
              <w:t>Thiết lập kế hoạch cho một mục tiêu tiết kiệm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E272167" w14:textId="77777777" w:rsidR="00143941" w:rsidRPr="00CB6268" w:rsidRDefault="00143941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 w:rsidRPr="00CB6268">
              <w:rPr>
                <w:color w:val="auto"/>
                <w:szCs w:val="28"/>
              </w:rPr>
              <w:t>1</w:t>
            </w:r>
          </w:p>
        </w:tc>
        <w:tc>
          <w:tcPr>
            <w:tcW w:w="1559" w:type="dxa"/>
            <w:shd w:val="clear" w:color="auto" w:fill="E2EFD9" w:themeFill="accent6" w:themeFillTint="33"/>
            <w:vAlign w:val="center"/>
          </w:tcPr>
          <w:p w14:paraId="3E396D12" w14:textId="576A70F3" w:rsidR="00143941" w:rsidRPr="00633AED" w:rsidRDefault="00143941" w:rsidP="00633AED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 w:rsidRPr="00633AED">
              <w:rPr>
                <w:rFonts w:asciiTheme="majorHAnsi" w:hAnsiTheme="majorHAnsi" w:cstheme="majorHAnsi"/>
                <w:color w:val="auto"/>
                <w:szCs w:val="28"/>
              </w:rPr>
              <w:t>1</w:t>
            </w:r>
            <w:r>
              <w:rPr>
                <w:rFonts w:asciiTheme="majorHAnsi" w:hAnsiTheme="majorHAnsi" w:cstheme="majorHAnsi"/>
                <w:color w:val="auto"/>
                <w:szCs w:val="28"/>
              </w:rPr>
              <w:t>2</w:t>
            </w:r>
          </w:p>
        </w:tc>
      </w:tr>
    </w:tbl>
    <w:p w14:paraId="3A0E83CE" w14:textId="77777777" w:rsidR="00863AF5" w:rsidRDefault="00863AF5"/>
    <w:p w14:paraId="03809401" w14:textId="76BA9080" w:rsidR="00D325E0" w:rsidRDefault="00863AF5" w:rsidP="00D325E0">
      <w:pPr>
        <w:jc w:val="center"/>
        <w:rPr>
          <w:rFonts w:asciiTheme="majorHAnsi" w:eastAsia="Times New Roman" w:hAnsiTheme="majorHAnsi" w:cstheme="majorHAnsi"/>
          <w:b/>
          <w:szCs w:val="28"/>
        </w:rPr>
      </w:pPr>
      <w:r w:rsidRPr="002C79F2">
        <w:rPr>
          <w:rFonts w:asciiTheme="majorHAnsi" w:eastAsia="Times New Roman" w:hAnsiTheme="majorHAnsi" w:cstheme="majorHAnsi"/>
          <w:b/>
          <w:szCs w:val="28"/>
        </w:rPr>
        <w:t>CHƯƠNG III:</w:t>
      </w:r>
    </w:p>
    <w:p w14:paraId="645F2FB1" w14:textId="4D319DD3" w:rsidR="00863AF5" w:rsidRDefault="00863AF5">
      <w:r w:rsidRPr="002C79F2">
        <w:rPr>
          <w:rFonts w:asciiTheme="majorHAnsi" w:eastAsia="Times New Roman" w:hAnsiTheme="majorHAnsi" w:cstheme="majorHAnsi"/>
          <w:b/>
          <w:szCs w:val="28"/>
        </w:rPr>
        <w:t>ĐỊNH LÝ PYTHAGORE. CÁC LOẠI TỨ GIÁC THƯỜNG GẶP (2</w:t>
      </w:r>
      <w:r w:rsidR="00172AB1">
        <w:rPr>
          <w:rFonts w:asciiTheme="majorHAnsi" w:eastAsia="Times New Roman" w:hAnsiTheme="majorHAnsi" w:cstheme="majorHAnsi"/>
          <w:b/>
          <w:szCs w:val="28"/>
        </w:rPr>
        <w:t>3</w:t>
      </w:r>
      <w:r w:rsidRPr="002C79F2">
        <w:rPr>
          <w:rFonts w:asciiTheme="majorHAnsi" w:eastAsia="Times New Roman" w:hAnsiTheme="majorHAnsi" w:cstheme="majorHAnsi"/>
          <w:b/>
          <w:szCs w:val="28"/>
        </w:rPr>
        <w:t xml:space="preserve"> tiết)</w:t>
      </w:r>
    </w:p>
    <w:tbl>
      <w:tblPr>
        <w:tblW w:w="8760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4932"/>
        <w:gridCol w:w="1276"/>
        <w:gridCol w:w="1701"/>
      </w:tblGrid>
      <w:tr w:rsidR="00A1448F" w:rsidRPr="00BF43C7" w14:paraId="294E39C9" w14:textId="77777777" w:rsidTr="00B15A4D">
        <w:tc>
          <w:tcPr>
            <w:tcW w:w="851" w:type="dxa"/>
            <w:shd w:val="clear" w:color="auto" w:fill="auto"/>
            <w:vAlign w:val="center"/>
          </w:tcPr>
          <w:p w14:paraId="081BE457" w14:textId="77777777" w:rsidR="00A1448F" w:rsidRPr="00F04E88" w:rsidRDefault="00A1448F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0</w:t>
            </w:r>
          </w:p>
        </w:tc>
        <w:tc>
          <w:tcPr>
            <w:tcW w:w="4932" w:type="dxa"/>
            <w:shd w:val="clear" w:color="auto" w:fill="auto"/>
          </w:tcPr>
          <w:p w14:paraId="3113858B" w14:textId="77777777" w:rsidR="00A1448F" w:rsidRPr="00934115" w:rsidRDefault="00A1448F" w:rsidP="00B15A4D">
            <w:pPr>
              <w:spacing w:before="0" w:after="0"/>
            </w:pPr>
            <w:r w:rsidRPr="00934115">
              <w:t>Bài 1. Định lí Pythagore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4F6F837" w14:textId="77777777" w:rsidR="00A1448F" w:rsidRPr="00934115" w:rsidRDefault="00A1448F" w:rsidP="00B15A4D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19D4434" w14:textId="11534481" w:rsidR="00A1448F" w:rsidRPr="00CA413F" w:rsidRDefault="002A0458" w:rsidP="00B15A4D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9,10</w:t>
            </w:r>
          </w:p>
        </w:tc>
      </w:tr>
      <w:tr w:rsidR="00EE0F56" w:rsidRPr="00BF43C7" w14:paraId="610C3039" w14:textId="77777777" w:rsidTr="00A1448F">
        <w:tc>
          <w:tcPr>
            <w:tcW w:w="851" w:type="dxa"/>
            <w:shd w:val="clear" w:color="auto" w:fill="E2EFD9" w:themeFill="accent6" w:themeFillTint="33"/>
            <w:vAlign w:val="center"/>
          </w:tcPr>
          <w:p w14:paraId="574D6D29" w14:textId="2A6288F9" w:rsidR="00EE0F56" w:rsidRPr="00F04E88" w:rsidRDefault="00A1448F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1</w:t>
            </w:r>
          </w:p>
        </w:tc>
        <w:tc>
          <w:tcPr>
            <w:tcW w:w="4932" w:type="dxa"/>
            <w:shd w:val="clear" w:color="auto" w:fill="E2EFD9" w:themeFill="accent6" w:themeFillTint="33"/>
          </w:tcPr>
          <w:p w14:paraId="50619110" w14:textId="70C427B7" w:rsidR="00EE0F56" w:rsidRPr="00934115" w:rsidRDefault="00EE0F56" w:rsidP="00B15A4D">
            <w:pPr>
              <w:spacing w:before="0" w:after="0"/>
            </w:pPr>
            <w:r w:rsidRPr="00934115">
              <w:t xml:space="preserve">Bài 1. </w:t>
            </w:r>
            <w:r w:rsidR="00A1448F">
              <w:t>…(tt)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A07047A" w14:textId="0441E41F" w:rsidR="00EE0F56" w:rsidRPr="00934115" w:rsidRDefault="00EE0F56" w:rsidP="00B15A4D">
            <w:pPr>
              <w:spacing w:before="0" w:after="0"/>
              <w:jc w:val="center"/>
            </w:pPr>
          </w:p>
        </w:tc>
        <w:tc>
          <w:tcPr>
            <w:tcW w:w="1701" w:type="dxa"/>
            <w:shd w:val="clear" w:color="auto" w:fill="E2EFD9" w:themeFill="accent6" w:themeFillTint="33"/>
            <w:vAlign w:val="center"/>
          </w:tcPr>
          <w:p w14:paraId="0A43AB38" w14:textId="05822081" w:rsidR="00EE0F56" w:rsidRPr="00CA413F" w:rsidRDefault="009D250B" w:rsidP="00EE0F56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11</w:t>
            </w:r>
          </w:p>
        </w:tc>
      </w:tr>
      <w:tr w:rsidR="00A1448F" w:rsidRPr="00BF43C7" w14:paraId="407C9B99" w14:textId="77777777" w:rsidTr="00B15A4D">
        <w:tc>
          <w:tcPr>
            <w:tcW w:w="851" w:type="dxa"/>
            <w:shd w:val="clear" w:color="auto" w:fill="E2EFD9" w:themeFill="accent6" w:themeFillTint="33"/>
            <w:vAlign w:val="center"/>
          </w:tcPr>
          <w:p w14:paraId="505265A5" w14:textId="77777777" w:rsidR="00A1448F" w:rsidRPr="00860745" w:rsidRDefault="00A1448F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4932" w:type="dxa"/>
            <w:shd w:val="clear" w:color="auto" w:fill="E2EFD9" w:themeFill="accent6" w:themeFillTint="33"/>
          </w:tcPr>
          <w:p w14:paraId="041241DD" w14:textId="77777777" w:rsidR="00A1448F" w:rsidRPr="00934115" w:rsidRDefault="00A1448F" w:rsidP="00B15A4D">
            <w:pPr>
              <w:spacing w:before="0" w:after="0"/>
            </w:pPr>
            <w:r w:rsidRPr="00934115">
              <w:t>Bài 2. Tứ giác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B75635F" w14:textId="6F439826" w:rsidR="00A1448F" w:rsidRPr="00934115" w:rsidRDefault="002A0458" w:rsidP="00B15A4D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701" w:type="dxa"/>
            <w:shd w:val="clear" w:color="auto" w:fill="E2EFD9" w:themeFill="accent6" w:themeFillTint="33"/>
            <w:vAlign w:val="center"/>
          </w:tcPr>
          <w:p w14:paraId="7172142B" w14:textId="5F0B6E05" w:rsidR="00A1448F" w:rsidRPr="00CA413F" w:rsidRDefault="002A0458" w:rsidP="00B15A4D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12</w:t>
            </w:r>
          </w:p>
        </w:tc>
      </w:tr>
      <w:tr w:rsidR="00A1448F" w:rsidRPr="00BF43C7" w14:paraId="1C87A9F9" w14:textId="77777777" w:rsidTr="00A1448F">
        <w:tc>
          <w:tcPr>
            <w:tcW w:w="851" w:type="dxa"/>
            <w:shd w:val="clear" w:color="auto" w:fill="FFFFFF" w:themeFill="background1"/>
            <w:vAlign w:val="center"/>
          </w:tcPr>
          <w:p w14:paraId="250C569E" w14:textId="6A19C2D5" w:rsidR="00EE0F56" w:rsidRPr="00860745" w:rsidRDefault="00A1448F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2</w:t>
            </w:r>
          </w:p>
        </w:tc>
        <w:tc>
          <w:tcPr>
            <w:tcW w:w="4932" w:type="dxa"/>
            <w:shd w:val="clear" w:color="auto" w:fill="FFFFFF" w:themeFill="background1"/>
          </w:tcPr>
          <w:p w14:paraId="6563ACCF" w14:textId="77777777" w:rsidR="00EE0F56" w:rsidRPr="00934115" w:rsidRDefault="00EE0F56" w:rsidP="00B15A4D">
            <w:pPr>
              <w:spacing w:before="0" w:after="0"/>
            </w:pPr>
            <w:r w:rsidRPr="00934115">
              <w:t>Bài 2. Tứ giác</w:t>
            </w:r>
          </w:p>
        </w:tc>
        <w:tc>
          <w:tcPr>
            <w:tcW w:w="1276" w:type="dxa"/>
            <w:shd w:val="clear" w:color="auto" w:fill="FFFFFF" w:themeFill="background1"/>
            <w:vAlign w:val="center"/>
          </w:tcPr>
          <w:p w14:paraId="3BE97C7F" w14:textId="79545804" w:rsidR="00EE0F56" w:rsidRPr="00934115" w:rsidRDefault="00EE0F56" w:rsidP="00B15A4D">
            <w:pPr>
              <w:spacing w:before="0" w:after="0"/>
              <w:jc w:val="center"/>
            </w:pP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0759D687" w14:textId="1AB05B85" w:rsidR="00EE0F56" w:rsidRPr="00CA413F" w:rsidRDefault="009D250B" w:rsidP="00B15A4D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13</w:t>
            </w:r>
          </w:p>
        </w:tc>
      </w:tr>
      <w:tr w:rsidR="009D250B" w:rsidRPr="00BF43C7" w14:paraId="7E37994D" w14:textId="77777777" w:rsidTr="00B15A4D">
        <w:tc>
          <w:tcPr>
            <w:tcW w:w="851" w:type="dxa"/>
            <w:shd w:val="clear" w:color="auto" w:fill="FFFFFF" w:themeFill="background1"/>
            <w:vAlign w:val="center"/>
          </w:tcPr>
          <w:p w14:paraId="0772E4EA" w14:textId="77777777" w:rsidR="009D250B" w:rsidRPr="00860745" w:rsidRDefault="009D250B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4932" w:type="dxa"/>
            <w:shd w:val="clear" w:color="auto" w:fill="FFFFFF" w:themeFill="background1"/>
          </w:tcPr>
          <w:p w14:paraId="5DC4A585" w14:textId="77777777" w:rsidR="009D250B" w:rsidRPr="00934115" w:rsidRDefault="009D250B" w:rsidP="00B15A4D">
            <w:pPr>
              <w:spacing w:before="0" w:after="0"/>
            </w:pPr>
            <w:r w:rsidRPr="00934115">
              <w:t>Bài 3. Hình thang - Hình thang cân</w:t>
            </w:r>
          </w:p>
        </w:tc>
        <w:tc>
          <w:tcPr>
            <w:tcW w:w="1276" w:type="dxa"/>
            <w:shd w:val="clear" w:color="auto" w:fill="FFFFFF" w:themeFill="background1"/>
            <w:vAlign w:val="center"/>
          </w:tcPr>
          <w:p w14:paraId="5C0EC837" w14:textId="77777777" w:rsidR="009D250B" w:rsidRPr="00934115" w:rsidRDefault="009D250B" w:rsidP="00B15A4D">
            <w:pPr>
              <w:spacing w:before="0" w:after="0"/>
              <w:jc w:val="center"/>
            </w:pPr>
            <w:r>
              <w:t>4</w:t>
            </w: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3E23CB36" w14:textId="350674F9" w:rsidR="009D250B" w:rsidRPr="00CA413F" w:rsidRDefault="009D250B" w:rsidP="00B15A4D">
            <w:pPr>
              <w:spacing w:before="0" w:after="0"/>
              <w:jc w:val="center"/>
              <w:rPr>
                <w:rFonts w:asciiTheme="majorHAnsi" w:eastAsia="Segoe UI" w:hAnsiTheme="majorHAnsi" w:cstheme="majorHAnsi"/>
                <w:color w:val="auto"/>
                <w:szCs w:val="28"/>
              </w:rPr>
            </w:pPr>
            <w:r>
              <w:rPr>
                <w:rFonts w:asciiTheme="majorHAnsi" w:eastAsia="Segoe UI" w:hAnsiTheme="majorHAnsi" w:cstheme="majorHAnsi"/>
                <w:color w:val="auto"/>
                <w:szCs w:val="28"/>
              </w:rPr>
              <w:t>14</w:t>
            </w:r>
          </w:p>
        </w:tc>
      </w:tr>
      <w:tr w:rsidR="009D250B" w:rsidRPr="00BF43C7" w14:paraId="60E3CB6F" w14:textId="77777777" w:rsidTr="009D250B">
        <w:tc>
          <w:tcPr>
            <w:tcW w:w="851" w:type="dxa"/>
            <w:shd w:val="clear" w:color="auto" w:fill="E2EFD9" w:themeFill="accent6" w:themeFillTint="33"/>
            <w:vAlign w:val="center"/>
          </w:tcPr>
          <w:p w14:paraId="36011223" w14:textId="7DE50B4A" w:rsidR="009D250B" w:rsidRPr="00860745" w:rsidRDefault="009D250B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3</w:t>
            </w:r>
          </w:p>
        </w:tc>
        <w:tc>
          <w:tcPr>
            <w:tcW w:w="4932" w:type="dxa"/>
            <w:shd w:val="clear" w:color="auto" w:fill="E2EFD9" w:themeFill="accent6" w:themeFillTint="33"/>
          </w:tcPr>
          <w:p w14:paraId="6221A998" w14:textId="4C98B333" w:rsidR="009D250B" w:rsidRPr="00934115" w:rsidRDefault="009D250B" w:rsidP="00B15A4D">
            <w:pPr>
              <w:spacing w:before="0" w:after="0"/>
            </w:pPr>
            <w:r w:rsidRPr="00934115">
              <w:t xml:space="preserve">Bài 3. </w:t>
            </w:r>
            <w:r w:rsidR="009272AC">
              <w:t>(tt)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074271A" w14:textId="53C2484D" w:rsidR="009D250B" w:rsidRPr="00934115" w:rsidRDefault="009D250B" w:rsidP="00B15A4D">
            <w:pPr>
              <w:spacing w:before="0" w:after="0"/>
              <w:jc w:val="center"/>
            </w:pPr>
          </w:p>
        </w:tc>
        <w:tc>
          <w:tcPr>
            <w:tcW w:w="1701" w:type="dxa"/>
            <w:shd w:val="clear" w:color="auto" w:fill="E2EFD9" w:themeFill="accent6" w:themeFillTint="33"/>
            <w:vAlign w:val="center"/>
          </w:tcPr>
          <w:p w14:paraId="430CE617" w14:textId="5CB53244" w:rsidR="009D250B" w:rsidRPr="00CA413F" w:rsidRDefault="009D250B" w:rsidP="00B15A4D">
            <w:pPr>
              <w:spacing w:before="0" w:after="0"/>
              <w:jc w:val="center"/>
              <w:rPr>
                <w:rFonts w:asciiTheme="majorHAnsi" w:eastAsia="Segoe UI" w:hAnsiTheme="majorHAnsi" w:cstheme="majorHAnsi"/>
                <w:color w:val="auto"/>
                <w:szCs w:val="28"/>
              </w:rPr>
            </w:pPr>
            <w:r>
              <w:rPr>
                <w:rFonts w:asciiTheme="majorHAnsi" w:eastAsia="Segoe UI" w:hAnsiTheme="majorHAnsi" w:cstheme="majorHAnsi"/>
                <w:color w:val="auto"/>
                <w:szCs w:val="28"/>
              </w:rPr>
              <w:t>15,16</w:t>
            </w:r>
          </w:p>
        </w:tc>
      </w:tr>
      <w:tr w:rsidR="00EE0F56" w:rsidRPr="00BF43C7" w14:paraId="4DFBF717" w14:textId="77777777" w:rsidTr="00A1448F">
        <w:tc>
          <w:tcPr>
            <w:tcW w:w="851" w:type="dxa"/>
            <w:shd w:val="clear" w:color="auto" w:fill="FFFFFF" w:themeFill="background1"/>
            <w:vAlign w:val="center"/>
          </w:tcPr>
          <w:p w14:paraId="7C1B508F" w14:textId="22B32D19" w:rsidR="00EE0F56" w:rsidRPr="00860745" w:rsidRDefault="001F38B5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4</w:t>
            </w:r>
          </w:p>
        </w:tc>
        <w:tc>
          <w:tcPr>
            <w:tcW w:w="4932" w:type="dxa"/>
            <w:shd w:val="clear" w:color="auto" w:fill="FFFFFF" w:themeFill="background1"/>
          </w:tcPr>
          <w:p w14:paraId="3EEE7F33" w14:textId="0B0CC267" w:rsidR="00EE0F56" w:rsidRPr="00934115" w:rsidRDefault="00EE0F56" w:rsidP="00B15A4D">
            <w:pPr>
              <w:spacing w:before="0" w:after="0"/>
            </w:pPr>
            <w:r w:rsidRPr="00934115">
              <w:t xml:space="preserve">Bài 3. </w:t>
            </w:r>
            <w:r w:rsidR="009272AC">
              <w:t>(tt)</w:t>
            </w:r>
          </w:p>
        </w:tc>
        <w:tc>
          <w:tcPr>
            <w:tcW w:w="1276" w:type="dxa"/>
            <w:shd w:val="clear" w:color="auto" w:fill="FFFFFF" w:themeFill="background1"/>
            <w:vAlign w:val="center"/>
          </w:tcPr>
          <w:p w14:paraId="5E92AE1A" w14:textId="7DE8BC59" w:rsidR="00EE0F56" w:rsidRPr="00934115" w:rsidRDefault="00EE0F56" w:rsidP="00B15A4D">
            <w:pPr>
              <w:spacing w:before="0" w:after="0"/>
              <w:jc w:val="center"/>
            </w:pP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3C2E0ED6" w14:textId="4ED5DF6A" w:rsidR="00EE0F56" w:rsidRPr="00CA413F" w:rsidRDefault="002A0458" w:rsidP="00B15A4D">
            <w:pPr>
              <w:spacing w:before="0" w:after="0"/>
              <w:jc w:val="center"/>
              <w:rPr>
                <w:rFonts w:asciiTheme="majorHAnsi" w:eastAsia="Segoe UI" w:hAnsiTheme="majorHAnsi" w:cstheme="majorHAnsi"/>
                <w:color w:val="auto"/>
                <w:szCs w:val="28"/>
              </w:rPr>
            </w:pPr>
            <w:r>
              <w:rPr>
                <w:rFonts w:asciiTheme="majorHAnsi" w:eastAsia="Segoe UI" w:hAnsiTheme="majorHAnsi" w:cstheme="majorHAnsi"/>
                <w:color w:val="auto"/>
                <w:szCs w:val="28"/>
              </w:rPr>
              <w:t>17</w:t>
            </w:r>
          </w:p>
        </w:tc>
      </w:tr>
      <w:tr w:rsidR="001F38B5" w:rsidRPr="00BF43C7" w14:paraId="03AD67AD" w14:textId="77777777" w:rsidTr="00B15A4D">
        <w:tc>
          <w:tcPr>
            <w:tcW w:w="851" w:type="dxa"/>
            <w:shd w:val="clear" w:color="auto" w:fill="FFFFFF" w:themeFill="background1"/>
            <w:vAlign w:val="center"/>
          </w:tcPr>
          <w:p w14:paraId="3A49905E" w14:textId="77777777" w:rsidR="001F38B5" w:rsidRPr="00860745" w:rsidRDefault="001F38B5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4932" w:type="dxa"/>
            <w:shd w:val="clear" w:color="auto" w:fill="FFFFFF" w:themeFill="background1"/>
          </w:tcPr>
          <w:p w14:paraId="3334417D" w14:textId="77777777" w:rsidR="001F38B5" w:rsidRPr="00934115" w:rsidRDefault="001F38B5" w:rsidP="00B15A4D">
            <w:pPr>
              <w:spacing w:before="0" w:after="0"/>
            </w:pPr>
            <w:r w:rsidRPr="00934115">
              <w:t>Bài 4. Hình bình hành - Hình thoi</w:t>
            </w:r>
          </w:p>
        </w:tc>
        <w:tc>
          <w:tcPr>
            <w:tcW w:w="1276" w:type="dxa"/>
            <w:shd w:val="clear" w:color="auto" w:fill="FFFFFF" w:themeFill="background1"/>
            <w:vAlign w:val="center"/>
          </w:tcPr>
          <w:p w14:paraId="76C11BFE" w14:textId="77777777" w:rsidR="001F38B5" w:rsidRPr="00934115" w:rsidRDefault="001F38B5" w:rsidP="00B15A4D">
            <w:pPr>
              <w:spacing w:before="0" w:after="0"/>
              <w:jc w:val="center"/>
            </w:pPr>
            <w:r>
              <w:t>4</w:t>
            </w: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695BD954" w14:textId="30B1F20F" w:rsidR="001F38B5" w:rsidRPr="00CA413F" w:rsidRDefault="001F38B5" w:rsidP="00B15A4D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18,19</w:t>
            </w:r>
          </w:p>
        </w:tc>
      </w:tr>
      <w:tr w:rsidR="001F38B5" w:rsidRPr="00BF43C7" w14:paraId="49877124" w14:textId="77777777" w:rsidTr="001F38B5">
        <w:tc>
          <w:tcPr>
            <w:tcW w:w="851" w:type="dxa"/>
            <w:shd w:val="clear" w:color="auto" w:fill="E2EFD9" w:themeFill="accent6" w:themeFillTint="33"/>
            <w:vAlign w:val="center"/>
          </w:tcPr>
          <w:p w14:paraId="2E6F0A80" w14:textId="46F47724" w:rsidR="001F38B5" w:rsidRPr="00860745" w:rsidRDefault="001F38B5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5</w:t>
            </w:r>
          </w:p>
        </w:tc>
        <w:tc>
          <w:tcPr>
            <w:tcW w:w="4932" w:type="dxa"/>
            <w:shd w:val="clear" w:color="auto" w:fill="E2EFD9" w:themeFill="accent6" w:themeFillTint="33"/>
          </w:tcPr>
          <w:p w14:paraId="74F2A23E" w14:textId="2D4AFA95" w:rsidR="001F38B5" w:rsidRPr="00934115" w:rsidRDefault="001F38B5" w:rsidP="00B15A4D">
            <w:pPr>
              <w:spacing w:before="0" w:after="0"/>
            </w:pPr>
            <w:r w:rsidRPr="00934115">
              <w:t xml:space="preserve">Bài 4. </w:t>
            </w:r>
            <w:r w:rsidR="009272AC">
              <w:t>(tt)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B472B3F" w14:textId="359FF8CD" w:rsidR="001F38B5" w:rsidRPr="00934115" w:rsidRDefault="001F38B5" w:rsidP="00B15A4D">
            <w:pPr>
              <w:spacing w:before="0" w:after="0"/>
              <w:jc w:val="center"/>
            </w:pPr>
          </w:p>
        </w:tc>
        <w:tc>
          <w:tcPr>
            <w:tcW w:w="1701" w:type="dxa"/>
            <w:shd w:val="clear" w:color="auto" w:fill="E2EFD9" w:themeFill="accent6" w:themeFillTint="33"/>
            <w:vAlign w:val="center"/>
          </w:tcPr>
          <w:p w14:paraId="1452DA25" w14:textId="5BA36341" w:rsidR="001F38B5" w:rsidRPr="00CA413F" w:rsidRDefault="001F38B5" w:rsidP="00B15A4D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20,21</w:t>
            </w:r>
          </w:p>
        </w:tc>
      </w:tr>
      <w:tr w:rsidR="00A56FB1" w:rsidRPr="00BF43C7" w14:paraId="5AFAFDA0" w14:textId="77777777" w:rsidTr="00A56FB1">
        <w:tc>
          <w:tcPr>
            <w:tcW w:w="851" w:type="dxa"/>
            <w:shd w:val="clear" w:color="auto" w:fill="E2EFD9" w:themeFill="accent6" w:themeFillTint="33"/>
            <w:vAlign w:val="center"/>
          </w:tcPr>
          <w:p w14:paraId="4EAE9BB1" w14:textId="27F63FF5" w:rsidR="00A56FB1" w:rsidRPr="00860745" w:rsidRDefault="00A56FB1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4932" w:type="dxa"/>
            <w:shd w:val="clear" w:color="auto" w:fill="E2EFD9" w:themeFill="accent6" w:themeFillTint="33"/>
          </w:tcPr>
          <w:p w14:paraId="1B97BD4E" w14:textId="77777777" w:rsidR="00A56FB1" w:rsidRPr="00934115" w:rsidRDefault="00A56FB1" w:rsidP="00B15A4D">
            <w:pPr>
              <w:spacing w:before="0" w:after="0"/>
            </w:pPr>
            <w:r w:rsidRPr="00934115">
              <w:t>Bài 5. Hình chữ nhật</w:t>
            </w:r>
            <w:r>
              <w:t xml:space="preserve"> </w:t>
            </w:r>
            <w:r w:rsidRPr="00934115">
              <w:t>-</w:t>
            </w:r>
            <w:r>
              <w:t xml:space="preserve"> </w:t>
            </w:r>
            <w:r w:rsidRPr="00934115">
              <w:t>Hình vuông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2746114F" w14:textId="77777777" w:rsidR="00A56FB1" w:rsidRPr="00934115" w:rsidRDefault="00A56FB1" w:rsidP="00B15A4D">
            <w:pPr>
              <w:spacing w:before="0" w:after="0"/>
              <w:jc w:val="center"/>
            </w:pPr>
            <w:r>
              <w:t>4</w:t>
            </w:r>
          </w:p>
        </w:tc>
        <w:tc>
          <w:tcPr>
            <w:tcW w:w="1701" w:type="dxa"/>
            <w:shd w:val="clear" w:color="auto" w:fill="E2EFD9" w:themeFill="accent6" w:themeFillTint="33"/>
            <w:vAlign w:val="center"/>
          </w:tcPr>
          <w:p w14:paraId="4612D17A" w14:textId="0055B19A" w:rsidR="00A56FB1" w:rsidRPr="00CA413F" w:rsidRDefault="00A56FB1" w:rsidP="00B15A4D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22</w:t>
            </w:r>
          </w:p>
        </w:tc>
      </w:tr>
      <w:tr w:rsidR="001F38B5" w:rsidRPr="00BF43C7" w14:paraId="1BE5FE97" w14:textId="77777777" w:rsidTr="00B15A4D">
        <w:tc>
          <w:tcPr>
            <w:tcW w:w="851" w:type="dxa"/>
            <w:shd w:val="clear" w:color="auto" w:fill="FFFFFF" w:themeFill="background1"/>
            <w:vAlign w:val="center"/>
          </w:tcPr>
          <w:p w14:paraId="420F2CF8" w14:textId="0A324E67" w:rsidR="001F38B5" w:rsidRPr="00860745" w:rsidRDefault="001F38B5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6</w:t>
            </w:r>
          </w:p>
        </w:tc>
        <w:tc>
          <w:tcPr>
            <w:tcW w:w="4932" w:type="dxa"/>
            <w:shd w:val="clear" w:color="auto" w:fill="FFFFFF" w:themeFill="background1"/>
          </w:tcPr>
          <w:p w14:paraId="5B3CF84A" w14:textId="77777777" w:rsidR="001F38B5" w:rsidRPr="00934115" w:rsidRDefault="001F38B5" w:rsidP="00B15A4D">
            <w:pPr>
              <w:spacing w:before="0" w:after="0"/>
            </w:pPr>
            <w:r w:rsidRPr="00934115">
              <w:t>Bài 5. Hình chữ nhật</w:t>
            </w:r>
            <w:r>
              <w:t xml:space="preserve"> </w:t>
            </w:r>
            <w:r w:rsidRPr="00934115">
              <w:t>-</w:t>
            </w:r>
            <w:r>
              <w:t xml:space="preserve"> </w:t>
            </w:r>
            <w:r w:rsidRPr="00934115">
              <w:t>Hình vuông</w:t>
            </w:r>
          </w:p>
        </w:tc>
        <w:tc>
          <w:tcPr>
            <w:tcW w:w="1276" w:type="dxa"/>
            <w:shd w:val="clear" w:color="auto" w:fill="FFFFFF" w:themeFill="background1"/>
            <w:vAlign w:val="center"/>
          </w:tcPr>
          <w:p w14:paraId="4D0E12B0" w14:textId="69E0C7D4" w:rsidR="001F38B5" w:rsidRPr="00934115" w:rsidRDefault="001F38B5" w:rsidP="00B15A4D">
            <w:pPr>
              <w:spacing w:before="0" w:after="0"/>
              <w:jc w:val="center"/>
            </w:pP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2FEFC1AE" w14:textId="639CECB3" w:rsidR="001F38B5" w:rsidRPr="00CA413F" w:rsidRDefault="00A56FB1" w:rsidP="00B15A4D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23,24,25</w:t>
            </w:r>
          </w:p>
        </w:tc>
      </w:tr>
      <w:tr w:rsidR="00C9205C" w:rsidRPr="005265FF" w14:paraId="326B8078" w14:textId="77777777" w:rsidTr="001F38B5">
        <w:tc>
          <w:tcPr>
            <w:tcW w:w="851" w:type="dxa"/>
            <w:shd w:val="clear" w:color="auto" w:fill="E2EFD9" w:themeFill="accent6" w:themeFillTint="33"/>
            <w:vAlign w:val="center"/>
          </w:tcPr>
          <w:p w14:paraId="1AC6AF8F" w14:textId="0370BD38" w:rsidR="00C9205C" w:rsidRPr="00860745" w:rsidRDefault="00A56FB1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7</w:t>
            </w:r>
          </w:p>
        </w:tc>
        <w:tc>
          <w:tcPr>
            <w:tcW w:w="4932" w:type="dxa"/>
            <w:shd w:val="clear" w:color="auto" w:fill="E2EFD9" w:themeFill="accent6" w:themeFillTint="33"/>
            <w:vAlign w:val="center"/>
          </w:tcPr>
          <w:p w14:paraId="5349D29F" w14:textId="77777777" w:rsidR="00C9205C" w:rsidRPr="00934115" w:rsidRDefault="00C9205C" w:rsidP="00860745">
            <w:pPr>
              <w:spacing w:before="0" w:after="0"/>
            </w:pPr>
            <w:r w:rsidRPr="00934115">
              <w:t>Bài tập cuối chương 3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221F726" w14:textId="1C702A73" w:rsidR="00C9205C" w:rsidRDefault="00A56FB1" w:rsidP="002C79F2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701" w:type="dxa"/>
            <w:shd w:val="clear" w:color="auto" w:fill="E2EFD9" w:themeFill="accent6" w:themeFillTint="33"/>
            <w:vAlign w:val="center"/>
          </w:tcPr>
          <w:p w14:paraId="0E8C2B72" w14:textId="061DD0CC" w:rsidR="00C9205C" w:rsidRPr="002C79F2" w:rsidRDefault="00A56FB1" w:rsidP="00EE0F56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26,27</w:t>
            </w:r>
          </w:p>
        </w:tc>
      </w:tr>
      <w:tr w:rsidR="006A5A29" w:rsidRPr="006A5A29" w14:paraId="7636EF0F" w14:textId="77777777" w:rsidTr="00927082">
        <w:tc>
          <w:tcPr>
            <w:tcW w:w="851" w:type="dxa"/>
            <w:shd w:val="clear" w:color="auto" w:fill="E2EFD9" w:themeFill="accent6" w:themeFillTint="33"/>
            <w:vAlign w:val="center"/>
          </w:tcPr>
          <w:p w14:paraId="74C74F9D" w14:textId="77777777" w:rsidR="006A5A29" w:rsidRPr="006A5A29" w:rsidRDefault="006A5A29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4932" w:type="dxa"/>
            <w:shd w:val="clear" w:color="auto" w:fill="E2EFD9" w:themeFill="accent6" w:themeFillTint="33"/>
            <w:vAlign w:val="center"/>
          </w:tcPr>
          <w:p w14:paraId="1D4639A4" w14:textId="77346187" w:rsidR="006A5A29" w:rsidRPr="006A5A29" w:rsidRDefault="006A5A29" w:rsidP="00B15A4D">
            <w:pPr>
              <w:spacing w:before="0" w:after="0"/>
              <w:rPr>
                <w:color w:val="auto"/>
                <w:szCs w:val="28"/>
              </w:rPr>
            </w:pPr>
            <w:r w:rsidRPr="006A5A29">
              <w:rPr>
                <w:b/>
                <w:bCs/>
                <w:color w:val="auto"/>
                <w:szCs w:val="28"/>
              </w:rPr>
              <w:t>HĐTH,TN</w:t>
            </w:r>
            <w:r w:rsidR="0074140C">
              <w:rPr>
                <w:b/>
                <w:bCs/>
                <w:color w:val="auto"/>
                <w:szCs w:val="28"/>
              </w:rPr>
              <w:t xml:space="preserve">: </w:t>
            </w:r>
            <w:r w:rsidR="0074140C" w:rsidRPr="000051A8">
              <w:rPr>
                <w:rFonts w:eastAsia="Times New Roman"/>
                <w:bCs/>
                <w:szCs w:val="28"/>
              </w:rPr>
              <w:t xml:space="preserve">Dùng vật liệu tái chế gấp hộp quà tặng  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2A1E08F1" w14:textId="77777777" w:rsidR="006A5A29" w:rsidRPr="006A5A29" w:rsidRDefault="006A5A29" w:rsidP="00B15A4D">
            <w:pPr>
              <w:spacing w:before="0" w:after="0"/>
              <w:jc w:val="center"/>
              <w:rPr>
                <w:color w:val="auto"/>
                <w:szCs w:val="28"/>
              </w:rPr>
            </w:pPr>
            <w:r w:rsidRPr="006A5A29">
              <w:rPr>
                <w:color w:val="auto"/>
                <w:szCs w:val="28"/>
              </w:rPr>
              <w:t>1</w:t>
            </w:r>
          </w:p>
        </w:tc>
        <w:tc>
          <w:tcPr>
            <w:tcW w:w="1701" w:type="dxa"/>
            <w:shd w:val="clear" w:color="auto" w:fill="E2EFD9" w:themeFill="accent6" w:themeFillTint="33"/>
            <w:vAlign w:val="center"/>
          </w:tcPr>
          <w:p w14:paraId="5D49E083" w14:textId="21321949" w:rsidR="006A5A29" w:rsidRPr="006A5A29" w:rsidRDefault="006A5A29" w:rsidP="00B15A4D">
            <w:pPr>
              <w:spacing w:before="0" w:after="0"/>
              <w:jc w:val="center"/>
              <w:rPr>
                <w:rFonts w:asciiTheme="majorHAnsi" w:hAnsiTheme="majorHAnsi" w:cstheme="majorHAnsi"/>
                <w:bCs/>
                <w:color w:val="auto"/>
                <w:szCs w:val="28"/>
              </w:rPr>
            </w:pPr>
            <w:r w:rsidRPr="006A5A29">
              <w:rPr>
                <w:rFonts w:asciiTheme="majorHAnsi" w:hAnsiTheme="majorHAnsi" w:cstheme="majorHAnsi"/>
                <w:bCs/>
                <w:color w:val="auto"/>
                <w:szCs w:val="28"/>
              </w:rPr>
              <w:t>28</w:t>
            </w:r>
          </w:p>
        </w:tc>
      </w:tr>
      <w:tr w:rsidR="00077616" w:rsidRPr="00077616" w14:paraId="63785D5D" w14:textId="77777777" w:rsidTr="00A1448F">
        <w:tc>
          <w:tcPr>
            <w:tcW w:w="851" w:type="dxa"/>
            <w:shd w:val="clear" w:color="auto" w:fill="FFFFFF" w:themeFill="background1"/>
            <w:vAlign w:val="center"/>
          </w:tcPr>
          <w:p w14:paraId="38C3A02D" w14:textId="647189DF" w:rsidR="00DB28A8" w:rsidRPr="00077616" w:rsidRDefault="006A5A29" w:rsidP="002C79F2">
            <w:pPr>
              <w:spacing w:before="0" w:after="0"/>
              <w:jc w:val="center"/>
              <w:rPr>
                <w:color w:val="FF0000"/>
                <w:szCs w:val="28"/>
              </w:rPr>
            </w:pPr>
            <w:r>
              <w:rPr>
                <w:color w:val="FF0000"/>
                <w:szCs w:val="28"/>
              </w:rPr>
              <w:t>18</w:t>
            </w:r>
          </w:p>
        </w:tc>
        <w:tc>
          <w:tcPr>
            <w:tcW w:w="4932" w:type="dxa"/>
            <w:shd w:val="clear" w:color="auto" w:fill="FFFFFF" w:themeFill="background1"/>
            <w:vAlign w:val="center"/>
          </w:tcPr>
          <w:p w14:paraId="43E49DE3" w14:textId="77777777" w:rsidR="00DB28A8" w:rsidRPr="00077616" w:rsidRDefault="00DB28A8" w:rsidP="002C79F2">
            <w:pPr>
              <w:spacing w:before="0" w:after="0"/>
              <w:rPr>
                <w:color w:val="FF0000"/>
                <w:szCs w:val="28"/>
              </w:rPr>
            </w:pPr>
            <w:r w:rsidRPr="00077616">
              <w:rPr>
                <w:color w:val="FF0000"/>
                <w:szCs w:val="28"/>
              </w:rPr>
              <w:t>Kiể</w:t>
            </w:r>
            <w:r w:rsidR="000F1627" w:rsidRPr="00077616">
              <w:rPr>
                <w:color w:val="FF0000"/>
                <w:szCs w:val="28"/>
              </w:rPr>
              <w:t>m t</w:t>
            </w:r>
            <w:r w:rsidRPr="00077616">
              <w:rPr>
                <w:color w:val="FF0000"/>
                <w:szCs w:val="28"/>
              </w:rPr>
              <w:t>ra cuối kì 1</w:t>
            </w:r>
          </w:p>
        </w:tc>
        <w:tc>
          <w:tcPr>
            <w:tcW w:w="1276" w:type="dxa"/>
            <w:shd w:val="clear" w:color="auto" w:fill="FFFFFF" w:themeFill="background1"/>
            <w:vAlign w:val="center"/>
          </w:tcPr>
          <w:p w14:paraId="3489E881" w14:textId="77777777" w:rsidR="00DB28A8" w:rsidRPr="00077616" w:rsidRDefault="00DB28A8" w:rsidP="002C79F2">
            <w:pPr>
              <w:spacing w:before="0" w:after="0"/>
              <w:jc w:val="center"/>
              <w:rPr>
                <w:color w:val="FF0000"/>
                <w:szCs w:val="28"/>
              </w:rPr>
            </w:pPr>
            <w:r w:rsidRPr="00077616">
              <w:rPr>
                <w:color w:val="FF0000"/>
                <w:szCs w:val="28"/>
              </w:rPr>
              <w:t>1</w:t>
            </w: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29A96AF1" w14:textId="2A5E0DF2" w:rsidR="00DB28A8" w:rsidRPr="00077616" w:rsidRDefault="002A0458" w:rsidP="00EE0F56">
            <w:pPr>
              <w:spacing w:before="0" w:after="0"/>
              <w:jc w:val="center"/>
              <w:rPr>
                <w:rFonts w:asciiTheme="majorHAnsi" w:hAnsiTheme="majorHAnsi" w:cstheme="majorHAnsi"/>
                <w:bCs/>
                <w:color w:val="FF0000"/>
                <w:szCs w:val="28"/>
              </w:rPr>
            </w:pPr>
            <w:r>
              <w:rPr>
                <w:rFonts w:asciiTheme="majorHAnsi" w:hAnsiTheme="majorHAnsi" w:cstheme="majorHAnsi"/>
                <w:bCs/>
                <w:color w:val="FF0000"/>
                <w:szCs w:val="28"/>
              </w:rPr>
              <w:t>2</w:t>
            </w:r>
            <w:r w:rsidR="006A5A29">
              <w:rPr>
                <w:rFonts w:asciiTheme="majorHAnsi" w:hAnsiTheme="majorHAnsi" w:cstheme="majorHAnsi"/>
                <w:bCs/>
                <w:color w:val="FF0000"/>
                <w:szCs w:val="28"/>
              </w:rPr>
              <w:t>9</w:t>
            </w:r>
          </w:p>
        </w:tc>
      </w:tr>
      <w:tr w:rsidR="006A5A29" w:rsidRPr="006A5A29" w14:paraId="73AF6025" w14:textId="77777777" w:rsidTr="00EE0F56">
        <w:tc>
          <w:tcPr>
            <w:tcW w:w="851" w:type="dxa"/>
            <w:shd w:val="clear" w:color="auto" w:fill="auto"/>
            <w:vAlign w:val="center"/>
          </w:tcPr>
          <w:p w14:paraId="51EEA923" w14:textId="77777777" w:rsidR="005E64B8" w:rsidRPr="006A5A29" w:rsidRDefault="005E64B8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4932" w:type="dxa"/>
            <w:shd w:val="clear" w:color="auto" w:fill="auto"/>
            <w:vAlign w:val="center"/>
          </w:tcPr>
          <w:p w14:paraId="4BDB7204" w14:textId="38BC5BC0" w:rsidR="005E64B8" w:rsidRPr="006A5A29" w:rsidRDefault="005E64B8" w:rsidP="002C79F2">
            <w:pPr>
              <w:spacing w:before="0" w:after="0"/>
              <w:rPr>
                <w:color w:val="auto"/>
                <w:szCs w:val="28"/>
              </w:rPr>
            </w:pPr>
            <w:r w:rsidRPr="006A5A29">
              <w:rPr>
                <w:b/>
                <w:bCs/>
                <w:color w:val="auto"/>
                <w:szCs w:val="28"/>
              </w:rPr>
              <w:t>HĐTH,TN</w:t>
            </w:r>
            <w:r w:rsidR="0074140C">
              <w:rPr>
                <w:b/>
                <w:bCs/>
                <w:color w:val="auto"/>
                <w:szCs w:val="28"/>
              </w:rPr>
              <w:t xml:space="preserve">: </w:t>
            </w:r>
            <w:r w:rsidR="0074140C" w:rsidRPr="000051A8">
              <w:rPr>
                <w:bCs/>
                <w:szCs w:val="28"/>
              </w:rPr>
              <w:t>Làm tranh treo tường minh hoạ các loại hình tứ giác đặc biệt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CB1D62D" w14:textId="6FC46FF8" w:rsidR="005E64B8" w:rsidRPr="006A5A29" w:rsidRDefault="005E64B8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 w:rsidRPr="006A5A29">
              <w:rPr>
                <w:color w:val="auto"/>
                <w:szCs w:val="28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D724435" w14:textId="069C9A4E" w:rsidR="005E64B8" w:rsidRPr="006A5A29" w:rsidRDefault="00044AC1" w:rsidP="00EE0F56">
            <w:pPr>
              <w:spacing w:before="0" w:after="0"/>
              <w:jc w:val="center"/>
              <w:rPr>
                <w:rFonts w:asciiTheme="majorHAnsi" w:hAnsiTheme="majorHAnsi" w:cstheme="majorHAnsi"/>
                <w:bCs/>
                <w:color w:val="auto"/>
                <w:szCs w:val="28"/>
              </w:rPr>
            </w:pPr>
            <w:r w:rsidRPr="006A5A29">
              <w:rPr>
                <w:rFonts w:asciiTheme="majorHAnsi" w:hAnsiTheme="majorHAnsi" w:cstheme="majorHAnsi"/>
                <w:bCs/>
                <w:color w:val="auto"/>
                <w:szCs w:val="28"/>
              </w:rPr>
              <w:t>30,</w:t>
            </w:r>
            <w:r w:rsidR="001C0CE9" w:rsidRPr="006A5A29">
              <w:rPr>
                <w:rFonts w:asciiTheme="majorHAnsi" w:hAnsiTheme="majorHAnsi" w:cstheme="majorHAnsi"/>
                <w:bCs/>
                <w:color w:val="auto"/>
                <w:szCs w:val="28"/>
              </w:rPr>
              <w:t>31</w:t>
            </w:r>
          </w:p>
        </w:tc>
      </w:tr>
    </w:tbl>
    <w:p w14:paraId="7DBDBE0B" w14:textId="4D5EF7B0" w:rsidR="00863AF5" w:rsidRDefault="00863AF5"/>
    <w:p w14:paraId="3390A76A" w14:textId="77777777" w:rsidR="00624E28" w:rsidRDefault="00624E28">
      <w:pPr>
        <w:spacing w:before="0" w:after="0"/>
        <w:rPr>
          <w:b/>
          <w:bCs/>
          <w:color w:val="FF0000"/>
          <w:szCs w:val="28"/>
        </w:rPr>
      </w:pPr>
      <w:r>
        <w:rPr>
          <w:b/>
          <w:bCs/>
          <w:color w:val="FF0000"/>
          <w:szCs w:val="28"/>
        </w:rPr>
        <w:br w:type="page"/>
      </w:r>
    </w:p>
    <w:p w14:paraId="111B5ED3" w14:textId="567076F6" w:rsidR="00E878B8" w:rsidRPr="008A2E8E" w:rsidRDefault="00E878B8" w:rsidP="00E878B8">
      <w:pPr>
        <w:rPr>
          <w:b/>
          <w:bCs/>
          <w:color w:val="FF0000"/>
          <w:szCs w:val="28"/>
        </w:rPr>
      </w:pPr>
      <w:r w:rsidRPr="008A2E8E">
        <w:rPr>
          <w:b/>
          <w:bCs/>
          <w:color w:val="FF0000"/>
          <w:szCs w:val="28"/>
        </w:rPr>
        <w:lastRenderedPageBreak/>
        <w:t xml:space="preserve">HỌC KÌ </w:t>
      </w:r>
      <w:r>
        <w:rPr>
          <w:b/>
          <w:bCs/>
          <w:color w:val="FF0000"/>
          <w:szCs w:val="28"/>
        </w:rPr>
        <w:t>2</w:t>
      </w:r>
    </w:p>
    <w:p w14:paraId="70BC332A" w14:textId="3B8DE5C7" w:rsidR="0077484D" w:rsidRDefault="0077484D"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 xml:space="preserve">CHƯƠNG V. </w:t>
      </w:r>
      <w:r w:rsidRPr="00860745">
        <w:rPr>
          <w:rFonts w:asciiTheme="majorHAnsi" w:hAnsiTheme="majorHAnsi" w:cstheme="majorHAnsi"/>
          <w:b/>
          <w:bCs/>
          <w:color w:val="auto"/>
          <w:szCs w:val="28"/>
        </w:rPr>
        <w:t>HÀM SỐ VÀ ĐỒ THỊ</w:t>
      </w:r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 xml:space="preserve"> (</w:t>
      </w:r>
      <w:r w:rsidR="00AF70B4">
        <w:rPr>
          <w:rFonts w:asciiTheme="majorHAnsi" w:eastAsia="Times New Roman" w:hAnsiTheme="majorHAnsi" w:cstheme="majorHAnsi"/>
          <w:b/>
          <w:bCs/>
          <w:color w:val="auto"/>
          <w:szCs w:val="28"/>
        </w:rPr>
        <w:t>20</w:t>
      </w:r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 xml:space="preserve"> tiết)</w:t>
      </w:r>
    </w:p>
    <w:tbl>
      <w:tblPr>
        <w:tblW w:w="8902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5216"/>
        <w:gridCol w:w="1276"/>
        <w:gridCol w:w="1559"/>
      </w:tblGrid>
      <w:tr w:rsidR="00192891" w:rsidRPr="005265FF" w14:paraId="7ACA9A6E" w14:textId="77777777" w:rsidTr="00FD672B">
        <w:tc>
          <w:tcPr>
            <w:tcW w:w="851" w:type="dxa"/>
            <w:shd w:val="clear" w:color="auto" w:fill="auto"/>
            <w:vAlign w:val="center"/>
          </w:tcPr>
          <w:p w14:paraId="630FABA9" w14:textId="4A6CD70C" w:rsidR="00192891" w:rsidRPr="00F04E88" w:rsidRDefault="00192891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9</w:t>
            </w:r>
          </w:p>
        </w:tc>
        <w:tc>
          <w:tcPr>
            <w:tcW w:w="5216" w:type="dxa"/>
            <w:shd w:val="clear" w:color="auto" w:fill="auto"/>
          </w:tcPr>
          <w:p w14:paraId="6B3958AB" w14:textId="77777777" w:rsidR="00192891" w:rsidRPr="003970B3" w:rsidRDefault="00192891" w:rsidP="00FD672B">
            <w:pPr>
              <w:spacing w:before="0" w:after="0"/>
            </w:pPr>
            <w:r w:rsidRPr="003970B3">
              <w:t>Bài 1. Khái niệm hàm số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20B9601" w14:textId="77777777" w:rsidR="00192891" w:rsidRPr="003970B3" w:rsidRDefault="00192891" w:rsidP="00FD672B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1865DD5" w14:textId="77777777" w:rsidR="00192891" w:rsidRPr="002C79F2" w:rsidRDefault="00192891" w:rsidP="00FD672B">
            <w:pPr>
              <w:pStyle w:val="NoSpacing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30,31</w:t>
            </w:r>
          </w:p>
        </w:tc>
      </w:tr>
      <w:tr w:rsidR="002C79F2" w:rsidRPr="005265FF" w14:paraId="247060EB" w14:textId="77777777" w:rsidTr="00E97B75">
        <w:tc>
          <w:tcPr>
            <w:tcW w:w="851" w:type="dxa"/>
            <w:shd w:val="clear" w:color="auto" w:fill="E2EFD9" w:themeFill="accent6" w:themeFillTint="33"/>
            <w:vAlign w:val="center"/>
          </w:tcPr>
          <w:p w14:paraId="39911CF3" w14:textId="4E6B9C83" w:rsidR="002C79F2" w:rsidRPr="00F04E88" w:rsidRDefault="00192891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0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0F1060D6" w14:textId="20ABAE47" w:rsidR="002C79F2" w:rsidRPr="003970B3" w:rsidRDefault="002C79F2" w:rsidP="002C79F2">
            <w:pPr>
              <w:spacing w:before="0" w:after="0"/>
            </w:pPr>
            <w:r w:rsidRPr="003970B3">
              <w:t xml:space="preserve">Bài 1. </w:t>
            </w:r>
            <w:r w:rsidR="00192891">
              <w:t>…(tt)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025F9AF5" w14:textId="251A7C22" w:rsidR="002C79F2" w:rsidRPr="003970B3" w:rsidRDefault="002C79F2" w:rsidP="002C79F2">
            <w:pPr>
              <w:spacing w:before="0" w:after="0"/>
              <w:jc w:val="center"/>
            </w:pPr>
          </w:p>
        </w:tc>
        <w:tc>
          <w:tcPr>
            <w:tcW w:w="1559" w:type="dxa"/>
            <w:shd w:val="clear" w:color="auto" w:fill="E2EFD9" w:themeFill="accent6" w:themeFillTint="33"/>
            <w:vAlign w:val="center"/>
          </w:tcPr>
          <w:p w14:paraId="2900F2D3" w14:textId="49CBA8E0" w:rsidR="000F1627" w:rsidRPr="002C79F2" w:rsidRDefault="00192891" w:rsidP="00192891">
            <w:pPr>
              <w:pStyle w:val="NoSpacing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32</w:t>
            </w:r>
          </w:p>
        </w:tc>
      </w:tr>
      <w:tr w:rsidR="00192891" w:rsidRPr="00BF43C7" w14:paraId="1FC979E1" w14:textId="77777777" w:rsidTr="00E97B75">
        <w:tc>
          <w:tcPr>
            <w:tcW w:w="851" w:type="dxa"/>
            <w:shd w:val="clear" w:color="auto" w:fill="E2EFD9" w:themeFill="accent6" w:themeFillTint="33"/>
            <w:vAlign w:val="center"/>
          </w:tcPr>
          <w:p w14:paraId="22602121" w14:textId="77777777" w:rsidR="00192891" w:rsidRPr="00F04E88" w:rsidRDefault="00192891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5216" w:type="dxa"/>
            <w:shd w:val="clear" w:color="auto" w:fill="E2EFD9" w:themeFill="accent6" w:themeFillTint="33"/>
          </w:tcPr>
          <w:p w14:paraId="5CE3AC0E" w14:textId="77777777" w:rsidR="00192891" w:rsidRPr="003970B3" w:rsidRDefault="00192891" w:rsidP="00FD672B">
            <w:pPr>
              <w:spacing w:before="0" w:after="0"/>
            </w:pPr>
            <w:r w:rsidRPr="003970B3">
              <w:t>Bài 2. Toạ độ của một điểm và đồ thị của hàm số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254C705A" w14:textId="77777777" w:rsidR="00192891" w:rsidRPr="003970B3" w:rsidRDefault="00192891" w:rsidP="00FD672B">
            <w:pPr>
              <w:spacing w:before="0" w:after="0"/>
              <w:jc w:val="center"/>
            </w:pPr>
            <w:r w:rsidRPr="003970B3">
              <w:t>3</w:t>
            </w:r>
          </w:p>
        </w:tc>
        <w:tc>
          <w:tcPr>
            <w:tcW w:w="1559" w:type="dxa"/>
            <w:shd w:val="clear" w:color="auto" w:fill="E2EFD9" w:themeFill="accent6" w:themeFillTint="33"/>
            <w:vAlign w:val="center"/>
          </w:tcPr>
          <w:p w14:paraId="007EE951" w14:textId="736882A4" w:rsidR="00192891" w:rsidRPr="00192891" w:rsidRDefault="00192891" w:rsidP="00FD672B">
            <w:pPr>
              <w:pStyle w:val="NoSpacing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33</w:t>
            </w:r>
          </w:p>
        </w:tc>
      </w:tr>
      <w:tr w:rsidR="002C79F2" w:rsidRPr="00BF43C7" w14:paraId="4A46D43A" w14:textId="77777777" w:rsidTr="000971B5">
        <w:tc>
          <w:tcPr>
            <w:tcW w:w="851" w:type="dxa"/>
            <w:shd w:val="clear" w:color="auto" w:fill="auto"/>
            <w:vAlign w:val="center"/>
          </w:tcPr>
          <w:p w14:paraId="0642F02A" w14:textId="27505FA4" w:rsidR="002C79F2" w:rsidRPr="00F04E88" w:rsidRDefault="00192891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1</w:t>
            </w:r>
          </w:p>
        </w:tc>
        <w:tc>
          <w:tcPr>
            <w:tcW w:w="5216" w:type="dxa"/>
            <w:shd w:val="clear" w:color="auto" w:fill="auto"/>
          </w:tcPr>
          <w:p w14:paraId="51043819" w14:textId="2B11C190" w:rsidR="002C79F2" w:rsidRPr="003970B3" w:rsidRDefault="002C79F2" w:rsidP="002C79F2">
            <w:pPr>
              <w:spacing w:before="0" w:after="0"/>
            </w:pPr>
            <w:r w:rsidRPr="003970B3">
              <w:t xml:space="preserve">Bài 2. </w:t>
            </w:r>
            <w:r w:rsidR="00093A2D">
              <w:t>…(tt)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9E903CE" w14:textId="75498EEA" w:rsidR="002C79F2" w:rsidRPr="003970B3" w:rsidRDefault="002C79F2" w:rsidP="002C79F2">
            <w:pPr>
              <w:spacing w:before="0" w:after="0"/>
              <w:jc w:val="center"/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05954363" w14:textId="55028BC7" w:rsidR="002C79F2" w:rsidRPr="00192891" w:rsidRDefault="00192891" w:rsidP="00192891">
            <w:pPr>
              <w:pStyle w:val="NoSpacing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34,35</w:t>
            </w:r>
          </w:p>
        </w:tc>
      </w:tr>
      <w:tr w:rsidR="00360492" w:rsidRPr="00BF43C7" w14:paraId="47ED71CF" w14:textId="77777777" w:rsidTr="00E97B75">
        <w:tc>
          <w:tcPr>
            <w:tcW w:w="851" w:type="dxa"/>
            <w:shd w:val="clear" w:color="auto" w:fill="E2EFD9" w:themeFill="accent6" w:themeFillTint="33"/>
            <w:vAlign w:val="center"/>
          </w:tcPr>
          <w:p w14:paraId="2C0E9719" w14:textId="119FB10F" w:rsidR="00360492" w:rsidRPr="00860745" w:rsidRDefault="00360492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2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46C7690E" w14:textId="77777777" w:rsidR="00360492" w:rsidRPr="00281672" w:rsidRDefault="00360492" w:rsidP="00FD672B">
            <w:pPr>
              <w:spacing w:before="0" w:after="0"/>
              <w:rPr>
                <w:lang w:val="fr-FR"/>
              </w:rPr>
            </w:pPr>
            <w:r w:rsidRPr="00C7273D">
              <w:rPr>
                <w:lang w:val="fr-FR"/>
              </w:rPr>
              <w:t xml:space="preserve">Bài 3. </w:t>
            </w:r>
            <w:r w:rsidRPr="00281672">
              <w:rPr>
                <w:lang w:val="fr-FR"/>
              </w:rPr>
              <w:t xml:space="preserve">Hàm số bậc nhất y=ax+b </w:t>
            </w:r>
            <w:r w:rsidRPr="00281672">
              <w:rPr>
                <w:color w:val="auto"/>
                <w:szCs w:val="28"/>
                <w:lang w:val="fr-FR"/>
              </w:rPr>
              <w:t xml:space="preserve">(a </w:t>
            </w:r>
            <w:r w:rsidRPr="00281672">
              <w:rPr>
                <w:noProof/>
                <w:color w:val="auto"/>
                <w:position w:val="-4"/>
                <w:szCs w:val="28"/>
              </w:rPr>
              <w:object w:dxaOrig="220" w:dyaOrig="220" w14:anchorId="122838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8" o:title=""/>
                </v:shape>
                <o:OLEObject Type="Embed" ProgID="Equation.DSMT4" ShapeID="_x0000_i1025" DrawAspect="Content" ObjectID="_1753782192" r:id="rId9"/>
              </w:object>
            </w:r>
            <w:r w:rsidRPr="00281672">
              <w:rPr>
                <w:color w:val="auto"/>
                <w:szCs w:val="28"/>
                <w:lang w:val="fr-FR"/>
              </w:rPr>
              <w:t xml:space="preserve"> 0)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6B162928" w14:textId="159A24E3" w:rsidR="00360492" w:rsidRPr="003970B3" w:rsidRDefault="00093A2D" w:rsidP="00FD672B">
            <w:pPr>
              <w:spacing w:before="0" w:after="0"/>
              <w:jc w:val="center"/>
            </w:pPr>
            <w:r>
              <w:t>4</w:t>
            </w:r>
          </w:p>
        </w:tc>
        <w:tc>
          <w:tcPr>
            <w:tcW w:w="1559" w:type="dxa"/>
            <w:shd w:val="clear" w:color="auto" w:fill="E2EFD9" w:themeFill="accent6" w:themeFillTint="33"/>
            <w:vAlign w:val="center"/>
          </w:tcPr>
          <w:p w14:paraId="4C35D306" w14:textId="4FEFB641" w:rsidR="00360492" w:rsidRPr="00360492" w:rsidRDefault="00360492" w:rsidP="00FD672B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36,37</w:t>
            </w:r>
          </w:p>
        </w:tc>
      </w:tr>
      <w:tr w:rsidR="002C79F2" w:rsidRPr="00BF43C7" w14:paraId="2BC0C9D1" w14:textId="77777777" w:rsidTr="000971B5">
        <w:tc>
          <w:tcPr>
            <w:tcW w:w="851" w:type="dxa"/>
            <w:shd w:val="clear" w:color="auto" w:fill="auto"/>
            <w:vAlign w:val="center"/>
          </w:tcPr>
          <w:p w14:paraId="1A4895CE" w14:textId="5D5B60CB" w:rsidR="002C79F2" w:rsidRPr="00860745" w:rsidRDefault="006E680F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3</w:t>
            </w:r>
          </w:p>
        </w:tc>
        <w:tc>
          <w:tcPr>
            <w:tcW w:w="5216" w:type="dxa"/>
            <w:shd w:val="clear" w:color="auto" w:fill="auto"/>
          </w:tcPr>
          <w:p w14:paraId="6DA7C66A" w14:textId="58569A9E" w:rsidR="002C79F2" w:rsidRPr="00281672" w:rsidRDefault="002C79F2" w:rsidP="002C79F2">
            <w:pPr>
              <w:spacing w:before="0" w:after="0"/>
              <w:rPr>
                <w:lang w:val="fr-FR"/>
              </w:rPr>
            </w:pPr>
            <w:r w:rsidRPr="00C7273D">
              <w:rPr>
                <w:lang w:val="fr-FR"/>
              </w:rPr>
              <w:t xml:space="preserve">Bài 3. </w:t>
            </w:r>
            <w:r w:rsidR="00093A2D">
              <w:rPr>
                <w:lang w:val="fr-FR"/>
              </w:rPr>
              <w:t>…(tt)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873D4C1" w14:textId="365843F9" w:rsidR="002C79F2" w:rsidRPr="003970B3" w:rsidRDefault="002C79F2" w:rsidP="002C79F2">
            <w:pPr>
              <w:spacing w:before="0" w:after="0"/>
              <w:jc w:val="center"/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5AD4AB69" w14:textId="77DB8778" w:rsidR="002C79F2" w:rsidRPr="00360492" w:rsidRDefault="00360492" w:rsidP="00192891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38</w:t>
            </w:r>
            <w:r w:rsidR="00093A2D">
              <w:rPr>
                <w:color w:val="auto"/>
                <w:szCs w:val="28"/>
                <w:lang w:eastAsia="vi-VN"/>
              </w:rPr>
              <w:t>,39</w:t>
            </w:r>
          </w:p>
        </w:tc>
      </w:tr>
      <w:tr w:rsidR="00093A2D" w:rsidRPr="00BF43C7" w14:paraId="75F62325" w14:textId="77777777" w:rsidTr="00E97B75">
        <w:tc>
          <w:tcPr>
            <w:tcW w:w="851" w:type="dxa"/>
            <w:shd w:val="clear" w:color="auto" w:fill="E2EFD9" w:themeFill="accent6" w:themeFillTint="33"/>
            <w:vAlign w:val="center"/>
          </w:tcPr>
          <w:p w14:paraId="4683DC5F" w14:textId="77777777" w:rsidR="00093A2D" w:rsidRPr="00860745" w:rsidRDefault="00093A2D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4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4BA9F64A" w14:textId="77777777" w:rsidR="00093A2D" w:rsidRPr="003970B3" w:rsidRDefault="00093A2D" w:rsidP="00FD672B">
            <w:pPr>
              <w:spacing w:before="0" w:after="0"/>
            </w:pPr>
            <w:r w:rsidRPr="003970B3">
              <w:t>Bài 4. Hệ số góc của đường thẳng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25A5431" w14:textId="77777777" w:rsidR="00093A2D" w:rsidRPr="003970B3" w:rsidRDefault="00093A2D" w:rsidP="00FD672B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559" w:type="dxa"/>
            <w:shd w:val="clear" w:color="auto" w:fill="E2EFD9" w:themeFill="accent6" w:themeFillTint="33"/>
            <w:vAlign w:val="center"/>
          </w:tcPr>
          <w:p w14:paraId="6E5CB770" w14:textId="77777777" w:rsidR="00093A2D" w:rsidRPr="00360492" w:rsidRDefault="00093A2D" w:rsidP="00FD672B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40,41</w:t>
            </w:r>
          </w:p>
        </w:tc>
      </w:tr>
      <w:tr w:rsidR="002C79F2" w:rsidRPr="00BF43C7" w14:paraId="04261FCC" w14:textId="77777777" w:rsidTr="000971B5">
        <w:tc>
          <w:tcPr>
            <w:tcW w:w="851" w:type="dxa"/>
            <w:shd w:val="clear" w:color="auto" w:fill="auto"/>
            <w:vAlign w:val="center"/>
          </w:tcPr>
          <w:p w14:paraId="1E0B1545" w14:textId="213E2C7D" w:rsidR="002C79F2" w:rsidRPr="00860745" w:rsidRDefault="006E680F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</w:t>
            </w:r>
            <w:r w:rsidR="00093A2D">
              <w:rPr>
                <w:color w:val="auto"/>
                <w:szCs w:val="28"/>
              </w:rPr>
              <w:t>5</w:t>
            </w:r>
          </w:p>
        </w:tc>
        <w:tc>
          <w:tcPr>
            <w:tcW w:w="5216" w:type="dxa"/>
            <w:shd w:val="clear" w:color="auto" w:fill="auto"/>
          </w:tcPr>
          <w:p w14:paraId="2A3BB057" w14:textId="04E6C58D" w:rsidR="002C79F2" w:rsidRPr="003970B3" w:rsidRDefault="002C79F2" w:rsidP="002C79F2">
            <w:pPr>
              <w:spacing w:before="0" w:after="0"/>
            </w:pPr>
            <w:r w:rsidRPr="003970B3">
              <w:t xml:space="preserve">Bài 4. </w:t>
            </w:r>
            <w:r w:rsidR="00360ED1">
              <w:t>…(t)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EE8BCE4" w14:textId="5D7071CC" w:rsidR="002C79F2" w:rsidRPr="003970B3" w:rsidRDefault="002C79F2" w:rsidP="002C79F2">
            <w:pPr>
              <w:spacing w:before="0" w:after="0"/>
              <w:jc w:val="center"/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02013A4C" w14:textId="1394A2B6" w:rsidR="004155CF" w:rsidRPr="00360492" w:rsidRDefault="00093A2D" w:rsidP="00192891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42</w:t>
            </w:r>
          </w:p>
        </w:tc>
      </w:tr>
      <w:tr w:rsidR="00D270D2" w:rsidRPr="005265FF" w14:paraId="512511D1" w14:textId="77777777" w:rsidTr="00FD672B">
        <w:tc>
          <w:tcPr>
            <w:tcW w:w="851" w:type="dxa"/>
            <w:shd w:val="clear" w:color="auto" w:fill="auto"/>
            <w:vAlign w:val="center"/>
          </w:tcPr>
          <w:p w14:paraId="0953D83A" w14:textId="693D7A2B" w:rsidR="00D270D2" w:rsidRPr="00860745" w:rsidRDefault="00D270D2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5216" w:type="dxa"/>
            <w:shd w:val="clear" w:color="auto" w:fill="auto"/>
            <w:vAlign w:val="center"/>
          </w:tcPr>
          <w:p w14:paraId="709AD38D" w14:textId="77777777" w:rsidR="00D270D2" w:rsidRPr="003970B3" w:rsidRDefault="00D270D2" w:rsidP="00FD672B">
            <w:pPr>
              <w:spacing w:before="0" w:after="0"/>
            </w:pPr>
            <w:r w:rsidRPr="003970B3">
              <w:t>Bài tập cuối chương 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EB2C80C" w14:textId="77777777" w:rsidR="00D270D2" w:rsidRDefault="00D270D2" w:rsidP="00FD672B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BB17011" w14:textId="63CEFEA7" w:rsidR="00D270D2" w:rsidRPr="00C81991" w:rsidRDefault="00093A2D" w:rsidP="00FD672B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43</w:t>
            </w:r>
          </w:p>
        </w:tc>
      </w:tr>
      <w:tr w:rsidR="002C79F2" w:rsidRPr="005265FF" w14:paraId="6667CF6A" w14:textId="77777777" w:rsidTr="00E97B75">
        <w:tc>
          <w:tcPr>
            <w:tcW w:w="851" w:type="dxa"/>
            <w:shd w:val="clear" w:color="auto" w:fill="E2EFD9" w:themeFill="accent6" w:themeFillTint="33"/>
            <w:vAlign w:val="center"/>
          </w:tcPr>
          <w:p w14:paraId="459E92B4" w14:textId="589A6D9A" w:rsidR="002C79F2" w:rsidRPr="00860745" w:rsidRDefault="00093A2D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6</w:t>
            </w:r>
          </w:p>
        </w:tc>
        <w:tc>
          <w:tcPr>
            <w:tcW w:w="5216" w:type="dxa"/>
            <w:shd w:val="clear" w:color="auto" w:fill="E2EFD9" w:themeFill="accent6" w:themeFillTint="33"/>
            <w:vAlign w:val="center"/>
          </w:tcPr>
          <w:p w14:paraId="6F6ED9B2" w14:textId="306D4BC2" w:rsidR="002C79F2" w:rsidRPr="003970B3" w:rsidRDefault="002C79F2" w:rsidP="001808B4">
            <w:pPr>
              <w:spacing w:before="0" w:after="0"/>
            </w:pPr>
            <w:r w:rsidRPr="003970B3">
              <w:t>Bài tập cuối chương 5</w:t>
            </w:r>
            <w:r w:rsidR="00CE6EA9">
              <w:t xml:space="preserve"> (tt)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0AA27C2D" w14:textId="1629705F" w:rsidR="002C79F2" w:rsidRDefault="002C79F2" w:rsidP="002C79F2">
            <w:pPr>
              <w:spacing w:before="0" w:after="0"/>
              <w:jc w:val="center"/>
            </w:pPr>
          </w:p>
        </w:tc>
        <w:tc>
          <w:tcPr>
            <w:tcW w:w="1559" w:type="dxa"/>
            <w:shd w:val="clear" w:color="auto" w:fill="E2EFD9" w:themeFill="accent6" w:themeFillTint="33"/>
            <w:vAlign w:val="center"/>
          </w:tcPr>
          <w:p w14:paraId="270ADA5C" w14:textId="228219C9" w:rsidR="002C79F2" w:rsidRPr="00C81991" w:rsidRDefault="00093A2D" w:rsidP="00192891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44,45</w:t>
            </w:r>
          </w:p>
        </w:tc>
      </w:tr>
      <w:tr w:rsidR="00B04E18" w:rsidRPr="00151DC0" w14:paraId="03F93E81" w14:textId="77777777" w:rsidTr="00FD672B">
        <w:tc>
          <w:tcPr>
            <w:tcW w:w="851" w:type="dxa"/>
            <w:shd w:val="clear" w:color="auto" w:fill="auto"/>
            <w:vAlign w:val="center"/>
          </w:tcPr>
          <w:p w14:paraId="4022B564" w14:textId="77777777" w:rsidR="00B04E18" w:rsidRPr="00151DC0" w:rsidRDefault="00B04E18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7</w:t>
            </w:r>
          </w:p>
        </w:tc>
        <w:tc>
          <w:tcPr>
            <w:tcW w:w="5216" w:type="dxa"/>
            <w:shd w:val="clear" w:color="auto" w:fill="auto"/>
            <w:vAlign w:val="center"/>
          </w:tcPr>
          <w:p w14:paraId="0E958DF4" w14:textId="77777777" w:rsidR="00B04E18" w:rsidRPr="00151DC0" w:rsidRDefault="00B04E18" w:rsidP="00FD672B">
            <w:pPr>
              <w:spacing w:before="0" w:after="0"/>
              <w:rPr>
                <w:bCs/>
                <w:color w:val="auto"/>
                <w:szCs w:val="28"/>
                <w:lang w:val="sv-SE"/>
              </w:rPr>
            </w:pPr>
            <w:r w:rsidRPr="00FC2501">
              <w:rPr>
                <w:b/>
                <w:color w:val="FF0000"/>
                <w:szCs w:val="28"/>
              </w:rPr>
              <w:t>KT giữa HK 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A738E34" w14:textId="13D07C95" w:rsidR="00B04E18" w:rsidRDefault="00277677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E231C15" w14:textId="716D12DB" w:rsidR="00B04E18" w:rsidRPr="00C81991" w:rsidRDefault="00093A2D" w:rsidP="00FD672B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46,47</w:t>
            </w:r>
          </w:p>
        </w:tc>
      </w:tr>
      <w:tr w:rsidR="00D00D2E" w:rsidRPr="00D00D2E" w14:paraId="38733C4F" w14:textId="77777777" w:rsidTr="00FD672B">
        <w:tc>
          <w:tcPr>
            <w:tcW w:w="851" w:type="dxa"/>
            <w:shd w:val="clear" w:color="auto" w:fill="auto"/>
            <w:vAlign w:val="center"/>
          </w:tcPr>
          <w:p w14:paraId="6D789D4E" w14:textId="19F45653" w:rsidR="005C5337" w:rsidRPr="00D00D2E" w:rsidRDefault="005C5337" w:rsidP="00FD672B">
            <w:pPr>
              <w:spacing w:before="0" w:after="0"/>
              <w:jc w:val="center"/>
              <w:rPr>
                <w:color w:val="00B0F0"/>
                <w:szCs w:val="28"/>
              </w:rPr>
            </w:pPr>
          </w:p>
        </w:tc>
        <w:tc>
          <w:tcPr>
            <w:tcW w:w="5216" w:type="dxa"/>
            <w:shd w:val="clear" w:color="auto" w:fill="auto"/>
            <w:vAlign w:val="center"/>
          </w:tcPr>
          <w:p w14:paraId="4737B9EA" w14:textId="4D4BFAE4" w:rsidR="005C5337" w:rsidRPr="00D00D2E" w:rsidRDefault="005C5337" w:rsidP="00BA4A9A">
            <w:pPr>
              <w:spacing w:before="0" w:after="0"/>
              <w:jc w:val="both"/>
              <w:rPr>
                <w:bCs/>
                <w:color w:val="00B0F0"/>
                <w:szCs w:val="28"/>
                <w:lang w:val="sv-SE"/>
              </w:rPr>
            </w:pPr>
            <w:r w:rsidRPr="00D00D2E">
              <w:rPr>
                <w:bCs/>
                <w:color w:val="00B0F0"/>
                <w:szCs w:val="28"/>
                <w:lang w:val="sv-SE"/>
              </w:rPr>
              <w:t xml:space="preserve">HĐTH,TN: </w:t>
            </w:r>
            <w:r w:rsidRPr="00D00D2E">
              <w:rPr>
                <w:color w:val="00B0F0"/>
              </w:rPr>
              <w:t>Vẽ đồ thị hàm số bậc nhất y=ax+ b bằng phần mềm GeoGebra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FE41429" w14:textId="6F60DF59" w:rsidR="005C5337" w:rsidRPr="00D00D2E" w:rsidRDefault="00713610" w:rsidP="00FD672B">
            <w:pPr>
              <w:spacing w:before="0" w:after="0"/>
              <w:jc w:val="center"/>
              <w:rPr>
                <w:color w:val="00B0F0"/>
                <w:szCs w:val="28"/>
              </w:rPr>
            </w:pPr>
            <w:r w:rsidRPr="00D00D2E">
              <w:rPr>
                <w:color w:val="00B0F0"/>
                <w:szCs w:val="28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BE62DAE" w14:textId="4631958B" w:rsidR="005C5337" w:rsidRPr="00C81991" w:rsidRDefault="00093A2D" w:rsidP="00192891">
            <w:pPr>
              <w:spacing w:before="0" w:after="0"/>
              <w:jc w:val="center"/>
              <w:rPr>
                <w:rFonts w:asciiTheme="majorHAnsi" w:hAnsiTheme="majorHAnsi" w:cstheme="majorHAnsi"/>
                <w:color w:val="00B0F0"/>
                <w:szCs w:val="28"/>
              </w:rPr>
            </w:pPr>
            <w:r>
              <w:rPr>
                <w:rFonts w:asciiTheme="majorHAnsi" w:hAnsiTheme="majorHAnsi" w:cstheme="majorHAnsi"/>
                <w:color w:val="00B0F0"/>
                <w:szCs w:val="28"/>
              </w:rPr>
              <w:t>48,49</w:t>
            </w:r>
          </w:p>
        </w:tc>
      </w:tr>
    </w:tbl>
    <w:p w14:paraId="6A589C38" w14:textId="3BC3D4E4" w:rsidR="00642033" w:rsidRDefault="00642033" w:rsidP="00642033"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 xml:space="preserve">CHƯƠNG VII. </w:t>
      </w:r>
      <w:r w:rsidRPr="00860745">
        <w:rPr>
          <w:rFonts w:asciiTheme="majorHAnsi" w:hAnsiTheme="majorHAnsi" w:cstheme="majorHAnsi"/>
          <w:b/>
          <w:bCs/>
          <w:color w:val="auto"/>
          <w:szCs w:val="28"/>
        </w:rPr>
        <w:t>ĐỊNH LÍ THALÈS</w:t>
      </w:r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 xml:space="preserve"> (</w:t>
      </w:r>
      <w:r w:rsidR="009E33AE">
        <w:rPr>
          <w:rFonts w:asciiTheme="majorHAnsi" w:eastAsia="Times New Roman" w:hAnsiTheme="majorHAnsi" w:cstheme="majorHAnsi"/>
          <w:b/>
          <w:bCs/>
          <w:color w:val="auto"/>
          <w:szCs w:val="28"/>
        </w:rPr>
        <w:t>8</w:t>
      </w:r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 xml:space="preserve"> tiết)</w:t>
      </w:r>
    </w:p>
    <w:tbl>
      <w:tblPr>
        <w:tblW w:w="8902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5074"/>
        <w:gridCol w:w="1276"/>
        <w:gridCol w:w="1701"/>
      </w:tblGrid>
      <w:tr w:rsidR="00642033" w:rsidRPr="005E7150" w14:paraId="59CA317C" w14:textId="77777777" w:rsidTr="00A81B13">
        <w:tc>
          <w:tcPr>
            <w:tcW w:w="851" w:type="dxa"/>
            <w:shd w:val="clear" w:color="auto" w:fill="auto"/>
            <w:vAlign w:val="center"/>
          </w:tcPr>
          <w:p w14:paraId="646E0F0C" w14:textId="57596C99" w:rsidR="00642033" w:rsidRPr="00C7273D" w:rsidRDefault="00E07ECC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9,20</w:t>
            </w:r>
          </w:p>
        </w:tc>
        <w:tc>
          <w:tcPr>
            <w:tcW w:w="5074" w:type="dxa"/>
            <w:shd w:val="clear" w:color="auto" w:fill="auto"/>
          </w:tcPr>
          <w:p w14:paraId="6D441F1E" w14:textId="77777777" w:rsidR="00642033" w:rsidRPr="00D14D14" w:rsidRDefault="00642033" w:rsidP="00FD672B">
            <w:pPr>
              <w:spacing w:before="0" w:after="0"/>
            </w:pPr>
            <w:r w:rsidRPr="00D14D14">
              <w:t>Bài 1. Định lí Thalès trong tam giác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96AA0FB" w14:textId="77777777" w:rsidR="00642033" w:rsidRPr="00D14D14" w:rsidRDefault="00642033" w:rsidP="00FD672B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AAEAA5B" w14:textId="145B80B9" w:rsidR="00642033" w:rsidRPr="005E7150" w:rsidRDefault="00326126" w:rsidP="00326126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32,33</w:t>
            </w:r>
          </w:p>
        </w:tc>
      </w:tr>
      <w:tr w:rsidR="00642033" w:rsidRPr="005E7150" w14:paraId="0A9F2F8E" w14:textId="77777777" w:rsidTr="00A81B13">
        <w:tc>
          <w:tcPr>
            <w:tcW w:w="851" w:type="dxa"/>
            <w:shd w:val="clear" w:color="auto" w:fill="auto"/>
            <w:vAlign w:val="center"/>
          </w:tcPr>
          <w:p w14:paraId="3CD94660" w14:textId="29AC764A" w:rsidR="00642033" w:rsidRPr="00860745" w:rsidRDefault="00E07ECC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1,22</w:t>
            </w:r>
          </w:p>
        </w:tc>
        <w:tc>
          <w:tcPr>
            <w:tcW w:w="5074" w:type="dxa"/>
            <w:shd w:val="clear" w:color="auto" w:fill="auto"/>
          </w:tcPr>
          <w:p w14:paraId="766DB307" w14:textId="77777777" w:rsidR="00642033" w:rsidRPr="004A3646" w:rsidRDefault="00642033" w:rsidP="00FD672B">
            <w:pPr>
              <w:spacing w:before="0" w:after="0"/>
            </w:pPr>
            <w:r w:rsidRPr="004A3646">
              <w:t>Bài 2. Đường trung bình của tam giác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97A11CC" w14:textId="77777777" w:rsidR="00642033" w:rsidRPr="00D14D14" w:rsidRDefault="00642033" w:rsidP="00FD672B">
            <w:pPr>
              <w:spacing w:before="0" w:after="0"/>
              <w:jc w:val="center"/>
            </w:pPr>
            <w:r w:rsidRPr="00D14D14"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B099B80" w14:textId="26EEDB21" w:rsidR="00642033" w:rsidRPr="005E7150" w:rsidRDefault="00326126" w:rsidP="00326126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34,35</w:t>
            </w:r>
          </w:p>
        </w:tc>
      </w:tr>
      <w:tr w:rsidR="00642033" w:rsidRPr="00E320BE" w14:paraId="7F0BCD18" w14:textId="77777777" w:rsidTr="00A81B13">
        <w:tc>
          <w:tcPr>
            <w:tcW w:w="851" w:type="dxa"/>
            <w:shd w:val="clear" w:color="auto" w:fill="auto"/>
            <w:vAlign w:val="center"/>
          </w:tcPr>
          <w:p w14:paraId="17F01AF4" w14:textId="47DD6D4F" w:rsidR="00642033" w:rsidRPr="00860745" w:rsidRDefault="00E07ECC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3,24</w:t>
            </w:r>
          </w:p>
        </w:tc>
        <w:tc>
          <w:tcPr>
            <w:tcW w:w="5074" w:type="dxa"/>
            <w:shd w:val="clear" w:color="auto" w:fill="auto"/>
          </w:tcPr>
          <w:p w14:paraId="7146B73D" w14:textId="77777777" w:rsidR="00642033" w:rsidRPr="004A3646" w:rsidRDefault="00642033" w:rsidP="00FD672B">
            <w:pPr>
              <w:spacing w:before="0" w:after="0"/>
            </w:pPr>
            <w:r w:rsidRPr="004A3646">
              <w:t>Bài 3. Tính chất đường phân giác của tam giác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0F08CA1" w14:textId="77777777" w:rsidR="00642033" w:rsidRPr="00D14D14" w:rsidRDefault="00642033" w:rsidP="00FD672B">
            <w:pPr>
              <w:spacing w:before="0" w:after="0"/>
              <w:jc w:val="center"/>
            </w:pPr>
            <w:r w:rsidRPr="00D14D14"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74FE4DC" w14:textId="693F8039" w:rsidR="00642033" w:rsidRPr="002C79F2" w:rsidRDefault="00326126" w:rsidP="00326126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36,37</w:t>
            </w:r>
          </w:p>
        </w:tc>
      </w:tr>
      <w:tr w:rsidR="00642033" w:rsidRPr="00E320BE" w14:paraId="36DF9CEA" w14:textId="77777777" w:rsidTr="00A81B13">
        <w:tc>
          <w:tcPr>
            <w:tcW w:w="851" w:type="dxa"/>
            <w:shd w:val="clear" w:color="auto" w:fill="auto"/>
            <w:vAlign w:val="center"/>
          </w:tcPr>
          <w:p w14:paraId="02C8179F" w14:textId="6B331277" w:rsidR="00642033" w:rsidRPr="002C79F2" w:rsidRDefault="00E07ECC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5,26</w:t>
            </w:r>
          </w:p>
        </w:tc>
        <w:tc>
          <w:tcPr>
            <w:tcW w:w="5074" w:type="dxa"/>
            <w:shd w:val="clear" w:color="auto" w:fill="auto"/>
          </w:tcPr>
          <w:p w14:paraId="513ED2A7" w14:textId="77777777" w:rsidR="00642033" w:rsidRPr="00D14D14" w:rsidRDefault="00642033" w:rsidP="00FD672B">
            <w:pPr>
              <w:spacing w:before="0" w:after="0"/>
            </w:pPr>
            <w:r w:rsidRPr="00D14D14">
              <w:t>Bài tập cuối chương 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2242ABB" w14:textId="426BFF32" w:rsidR="00642033" w:rsidRDefault="00BA2E36" w:rsidP="00FD672B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0884583" w14:textId="65DA5F2D" w:rsidR="00642033" w:rsidRPr="002C79F2" w:rsidRDefault="00326126" w:rsidP="00326126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38,39</w:t>
            </w:r>
          </w:p>
        </w:tc>
      </w:tr>
    </w:tbl>
    <w:p w14:paraId="796D007E" w14:textId="3AFB356D" w:rsidR="00642033" w:rsidRDefault="00642033" w:rsidP="00642033"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>CHƯƠNG IX. MỘT SỐ YẾU TỐ XÁC SUẤT (</w:t>
      </w:r>
      <w:r w:rsidR="00C50495">
        <w:rPr>
          <w:rFonts w:asciiTheme="majorHAnsi" w:eastAsia="Times New Roman" w:hAnsiTheme="majorHAnsi" w:cstheme="majorHAnsi"/>
          <w:b/>
          <w:bCs/>
          <w:color w:val="auto"/>
          <w:szCs w:val="28"/>
        </w:rPr>
        <w:t>8</w:t>
      </w:r>
      <w:r w:rsidRPr="00860745">
        <w:rPr>
          <w:rFonts w:asciiTheme="majorHAnsi" w:eastAsia="Times New Roman" w:hAnsiTheme="majorHAnsi" w:cstheme="majorHAnsi"/>
          <w:b/>
          <w:bCs/>
          <w:color w:val="auto"/>
          <w:szCs w:val="28"/>
        </w:rPr>
        <w:t xml:space="preserve"> tiết)</w:t>
      </w:r>
    </w:p>
    <w:tbl>
      <w:tblPr>
        <w:tblW w:w="9023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73"/>
        <w:gridCol w:w="4394"/>
        <w:gridCol w:w="1180"/>
        <w:gridCol w:w="1776"/>
      </w:tblGrid>
      <w:tr w:rsidR="00642033" w:rsidRPr="00BF43C7" w14:paraId="36ED8474" w14:textId="77777777" w:rsidTr="00E425E1">
        <w:tc>
          <w:tcPr>
            <w:tcW w:w="1673" w:type="dxa"/>
            <w:shd w:val="clear" w:color="auto" w:fill="auto"/>
            <w:vAlign w:val="center"/>
          </w:tcPr>
          <w:p w14:paraId="65B8EC04" w14:textId="53F64353" w:rsidR="00642033" w:rsidRPr="00E320BE" w:rsidRDefault="00E425E1" w:rsidP="00E425E1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9,20,21</w:t>
            </w:r>
          </w:p>
        </w:tc>
        <w:tc>
          <w:tcPr>
            <w:tcW w:w="4394" w:type="dxa"/>
            <w:shd w:val="clear" w:color="auto" w:fill="auto"/>
          </w:tcPr>
          <w:p w14:paraId="0243343E" w14:textId="77777777" w:rsidR="00642033" w:rsidRPr="005F2312" w:rsidRDefault="00642033" w:rsidP="00773A54">
            <w:pPr>
              <w:spacing w:before="0" w:after="0"/>
            </w:pPr>
            <w:r w:rsidRPr="005F2312">
              <w:t>Bài 1. Mô tả xác suất bằng tỉ số</w:t>
            </w:r>
          </w:p>
        </w:tc>
        <w:tc>
          <w:tcPr>
            <w:tcW w:w="1180" w:type="dxa"/>
            <w:shd w:val="clear" w:color="auto" w:fill="auto"/>
            <w:vAlign w:val="center"/>
          </w:tcPr>
          <w:p w14:paraId="6737D961" w14:textId="71416EE3" w:rsidR="00642033" w:rsidRPr="005F2312" w:rsidRDefault="004C7C8B" w:rsidP="00E425E1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776" w:type="dxa"/>
            <w:shd w:val="clear" w:color="auto" w:fill="auto"/>
            <w:vAlign w:val="center"/>
          </w:tcPr>
          <w:p w14:paraId="649B5A8B" w14:textId="0320C461" w:rsidR="00642033" w:rsidRPr="00E425E1" w:rsidRDefault="00E425E1" w:rsidP="00E425E1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13,14,15</w:t>
            </w:r>
          </w:p>
        </w:tc>
      </w:tr>
      <w:tr w:rsidR="00642033" w:rsidRPr="00BF43C7" w14:paraId="2ADB4587" w14:textId="77777777" w:rsidTr="00E425E1">
        <w:tc>
          <w:tcPr>
            <w:tcW w:w="1673" w:type="dxa"/>
            <w:shd w:val="clear" w:color="auto" w:fill="auto"/>
            <w:vAlign w:val="center"/>
          </w:tcPr>
          <w:p w14:paraId="50FF1694" w14:textId="0A6BE419" w:rsidR="00642033" w:rsidRPr="00860745" w:rsidRDefault="00E425E1" w:rsidP="00E425E1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2,23,24</w:t>
            </w:r>
          </w:p>
        </w:tc>
        <w:tc>
          <w:tcPr>
            <w:tcW w:w="4394" w:type="dxa"/>
            <w:shd w:val="clear" w:color="auto" w:fill="auto"/>
          </w:tcPr>
          <w:p w14:paraId="65120DB2" w14:textId="77777777" w:rsidR="00642033" w:rsidRPr="005F2312" w:rsidRDefault="00642033" w:rsidP="00773A54">
            <w:pPr>
              <w:spacing w:before="0" w:after="0"/>
            </w:pPr>
            <w:r w:rsidRPr="005F2312">
              <w:t>Bài 2. Xác suất lí thuyết và xác suất thực nghiệm</w:t>
            </w:r>
          </w:p>
        </w:tc>
        <w:tc>
          <w:tcPr>
            <w:tcW w:w="1180" w:type="dxa"/>
            <w:shd w:val="clear" w:color="auto" w:fill="auto"/>
            <w:vAlign w:val="center"/>
          </w:tcPr>
          <w:p w14:paraId="00A44F04" w14:textId="42A78106" w:rsidR="00642033" w:rsidRPr="005F2312" w:rsidRDefault="004C7C8B" w:rsidP="00E425E1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776" w:type="dxa"/>
            <w:shd w:val="clear" w:color="auto" w:fill="auto"/>
            <w:vAlign w:val="center"/>
          </w:tcPr>
          <w:p w14:paraId="3A780EC4" w14:textId="502F9D12" w:rsidR="00642033" w:rsidRPr="00E425E1" w:rsidRDefault="00E425E1" w:rsidP="00E425E1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16,17,18</w:t>
            </w:r>
          </w:p>
        </w:tc>
      </w:tr>
      <w:tr w:rsidR="00642033" w:rsidRPr="00E320BE" w14:paraId="284FBC9A" w14:textId="77777777" w:rsidTr="00E425E1">
        <w:tc>
          <w:tcPr>
            <w:tcW w:w="1673" w:type="dxa"/>
            <w:shd w:val="clear" w:color="auto" w:fill="auto"/>
            <w:vAlign w:val="center"/>
          </w:tcPr>
          <w:p w14:paraId="3907268F" w14:textId="0630F8B1" w:rsidR="00642033" w:rsidRPr="00860745" w:rsidRDefault="00A64CA0" w:rsidP="00E425E1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5,26</w:t>
            </w:r>
          </w:p>
        </w:tc>
        <w:tc>
          <w:tcPr>
            <w:tcW w:w="4394" w:type="dxa"/>
            <w:shd w:val="clear" w:color="auto" w:fill="auto"/>
          </w:tcPr>
          <w:p w14:paraId="625EFF9C" w14:textId="77777777" w:rsidR="00642033" w:rsidRPr="005F2312" w:rsidRDefault="00642033" w:rsidP="00773A54">
            <w:pPr>
              <w:spacing w:before="0" w:after="0"/>
            </w:pPr>
            <w:r w:rsidRPr="005F2312">
              <w:t>Bài tập cuối chương 9</w:t>
            </w:r>
          </w:p>
        </w:tc>
        <w:tc>
          <w:tcPr>
            <w:tcW w:w="1180" w:type="dxa"/>
            <w:shd w:val="clear" w:color="auto" w:fill="auto"/>
            <w:vAlign w:val="center"/>
          </w:tcPr>
          <w:p w14:paraId="7180DE55" w14:textId="440F52A4" w:rsidR="00642033" w:rsidRDefault="004C7C8B" w:rsidP="00E425E1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776" w:type="dxa"/>
            <w:shd w:val="clear" w:color="auto" w:fill="auto"/>
            <w:vAlign w:val="center"/>
          </w:tcPr>
          <w:p w14:paraId="77DE5AD6" w14:textId="3E92ECA9" w:rsidR="00642033" w:rsidRPr="002C79F2" w:rsidRDefault="00E425E1" w:rsidP="00E425E1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19,20</w:t>
            </w:r>
          </w:p>
        </w:tc>
      </w:tr>
    </w:tbl>
    <w:p w14:paraId="4877F6D7" w14:textId="2B13DA4F" w:rsidR="00C6140F" w:rsidRPr="003778BD" w:rsidRDefault="0077484D">
      <w:pPr>
        <w:rPr>
          <w:rFonts w:asciiTheme="majorHAnsi" w:eastAsia="Times New Roman" w:hAnsiTheme="majorHAnsi" w:cstheme="majorHAnsi"/>
          <w:b/>
          <w:bCs/>
          <w:color w:val="C00000"/>
          <w:szCs w:val="28"/>
        </w:rPr>
      </w:pPr>
      <w:r w:rsidRPr="003778BD">
        <w:rPr>
          <w:rFonts w:asciiTheme="majorHAnsi" w:eastAsia="Times New Roman" w:hAnsiTheme="majorHAnsi" w:cstheme="majorHAnsi"/>
          <w:b/>
          <w:bCs/>
          <w:color w:val="C00000"/>
          <w:szCs w:val="28"/>
        </w:rPr>
        <w:t xml:space="preserve">CHƯƠNG VI. </w:t>
      </w:r>
      <w:r w:rsidRPr="003778BD">
        <w:rPr>
          <w:rFonts w:asciiTheme="majorHAnsi" w:hAnsiTheme="majorHAnsi" w:cstheme="majorHAnsi"/>
          <w:b/>
          <w:bCs/>
          <w:color w:val="C00000"/>
          <w:szCs w:val="28"/>
        </w:rPr>
        <w:t>PHƯƠNG TRÌNH</w:t>
      </w:r>
      <w:r w:rsidRPr="003778BD">
        <w:rPr>
          <w:rFonts w:asciiTheme="majorHAnsi" w:eastAsia="Times New Roman" w:hAnsiTheme="majorHAnsi" w:cstheme="majorHAnsi"/>
          <w:b/>
          <w:bCs/>
          <w:color w:val="C00000"/>
          <w:szCs w:val="28"/>
        </w:rPr>
        <w:t xml:space="preserve"> (</w:t>
      </w:r>
      <w:r w:rsidR="004E608D">
        <w:rPr>
          <w:rFonts w:asciiTheme="majorHAnsi" w:eastAsia="Times New Roman" w:hAnsiTheme="majorHAnsi" w:cstheme="majorHAnsi"/>
          <w:b/>
          <w:bCs/>
          <w:color w:val="C00000"/>
          <w:szCs w:val="28"/>
        </w:rPr>
        <w:t>1</w:t>
      </w:r>
      <w:r w:rsidR="00791E5F">
        <w:rPr>
          <w:rFonts w:asciiTheme="majorHAnsi" w:eastAsia="Times New Roman" w:hAnsiTheme="majorHAnsi" w:cstheme="majorHAnsi"/>
          <w:b/>
          <w:bCs/>
          <w:color w:val="C00000"/>
          <w:szCs w:val="28"/>
        </w:rPr>
        <w:t>4</w:t>
      </w:r>
      <w:r w:rsidR="00012DE1" w:rsidRPr="003778BD">
        <w:rPr>
          <w:rFonts w:asciiTheme="majorHAnsi" w:eastAsia="Times New Roman" w:hAnsiTheme="majorHAnsi" w:cstheme="majorHAnsi"/>
          <w:b/>
          <w:bCs/>
          <w:color w:val="C00000"/>
          <w:szCs w:val="28"/>
        </w:rPr>
        <w:t xml:space="preserve"> </w:t>
      </w:r>
      <w:r w:rsidRPr="003778BD">
        <w:rPr>
          <w:rFonts w:asciiTheme="majorHAnsi" w:eastAsia="Times New Roman" w:hAnsiTheme="majorHAnsi" w:cstheme="majorHAnsi"/>
          <w:b/>
          <w:bCs/>
          <w:color w:val="C00000"/>
          <w:szCs w:val="28"/>
        </w:rPr>
        <w:t>tiết)</w:t>
      </w:r>
    </w:p>
    <w:tbl>
      <w:tblPr>
        <w:tblW w:w="8477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5216"/>
        <w:gridCol w:w="1276"/>
        <w:gridCol w:w="1134"/>
      </w:tblGrid>
      <w:tr w:rsidR="00D249D6" w:rsidRPr="002C79F2" w14:paraId="1E4D3D39" w14:textId="77777777" w:rsidTr="00FD672B">
        <w:tc>
          <w:tcPr>
            <w:tcW w:w="851" w:type="dxa"/>
            <w:shd w:val="clear" w:color="auto" w:fill="auto"/>
            <w:vAlign w:val="center"/>
          </w:tcPr>
          <w:p w14:paraId="6DCBB157" w14:textId="4630E7C6" w:rsidR="00D249D6" w:rsidRPr="00F04E88" w:rsidRDefault="00D249D6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8</w:t>
            </w:r>
          </w:p>
        </w:tc>
        <w:tc>
          <w:tcPr>
            <w:tcW w:w="5216" w:type="dxa"/>
            <w:shd w:val="clear" w:color="auto" w:fill="auto"/>
          </w:tcPr>
          <w:p w14:paraId="3A5F41E7" w14:textId="77777777" w:rsidR="00D249D6" w:rsidRPr="00A50233" w:rsidRDefault="00D249D6" w:rsidP="00FD672B">
            <w:pPr>
              <w:spacing w:before="0" w:after="0"/>
            </w:pPr>
            <w:r w:rsidRPr="00A50233">
              <w:t>Bài 1. Phương trình bậc nhất một ẩn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37018F3" w14:textId="77777777" w:rsidR="00D249D6" w:rsidRPr="00A50233" w:rsidRDefault="00D249D6" w:rsidP="00FD672B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E7A20E8" w14:textId="77777777" w:rsidR="00D249D6" w:rsidRPr="001021FE" w:rsidRDefault="00D249D6" w:rsidP="00FD672B">
            <w:pPr>
              <w:pStyle w:val="Picturecaption0"/>
              <w:tabs>
                <w:tab w:val="left" w:pos="154"/>
              </w:tabs>
              <w:jc w:val="center"/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  <w:t>50,51</w:t>
            </w:r>
          </w:p>
        </w:tc>
      </w:tr>
      <w:tr w:rsidR="002C79F2" w:rsidRPr="002C79F2" w14:paraId="5C53868E" w14:textId="77777777" w:rsidTr="00306724">
        <w:tc>
          <w:tcPr>
            <w:tcW w:w="851" w:type="dxa"/>
            <w:shd w:val="clear" w:color="auto" w:fill="E2EFD9" w:themeFill="accent6" w:themeFillTint="33"/>
            <w:vAlign w:val="center"/>
          </w:tcPr>
          <w:p w14:paraId="4971C9DE" w14:textId="45334DAC" w:rsidR="002C79F2" w:rsidRPr="00F04E88" w:rsidRDefault="003D2B80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9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2D5A29EF" w14:textId="77777777" w:rsidR="002C79F2" w:rsidRPr="00A50233" w:rsidRDefault="002C79F2" w:rsidP="002C79F2">
            <w:pPr>
              <w:spacing w:before="0" w:after="0"/>
            </w:pPr>
            <w:r w:rsidRPr="00A50233">
              <w:t>Bài 1. Phương trình bậc nhất một ẩn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70778F5" w14:textId="14327E7D" w:rsidR="002C79F2" w:rsidRPr="00A50233" w:rsidRDefault="002C79F2" w:rsidP="002C79F2">
            <w:pPr>
              <w:spacing w:before="0" w:after="0"/>
              <w:jc w:val="center"/>
            </w:pPr>
          </w:p>
        </w:tc>
        <w:tc>
          <w:tcPr>
            <w:tcW w:w="1134" w:type="dxa"/>
            <w:shd w:val="clear" w:color="auto" w:fill="E2EFD9" w:themeFill="accent6" w:themeFillTint="33"/>
            <w:vAlign w:val="center"/>
          </w:tcPr>
          <w:p w14:paraId="74B8459D" w14:textId="5E753858" w:rsidR="002C79F2" w:rsidRPr="001021FE" w:rsidRDefault="001021FE" w:rsidP="001021FE">
            <w:pPr>
              <w:pStyle w:val="Picturecaption0"/>
              <w:tabs>
                <w:tab w:val="left" w:pos="154"/>
              </w:tabs>
              <w:jc w:val="center"/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  <w:t>5</w:t>
            </w:r>
            <w:r w:rsidR="00D249D6"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  <w:t>2</w:t>
            </w:r>
          </w:p>
        </w:tc>
      </w:tr>
      <w:tr w:rsidR="001021FE" w:rsidRPr="00BF43C7" w14:paraId="3981D9A0" w14:textId="77777777" w:rsidTr="00306724">
        <w:tc>
          <w:tcPr>
            <w:tcW w:w="851" w:type="dxa"/>
            <w:shd w:val="clear" w:color="auto" w:fill="E2EFD9" w:themeFill="accent6" w:themeFillTint="33"/>
            <w:vAlign w:val="center"/>
          </w:tcPr>
          <w:p w14:paraId="506E6028" w14:textId="77777777" w:rsidR="001021FE" w:rsidRPr="00860745" w:rsidRDefault="001021FE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5216" w:type="dxa"/>
            <w:shd w:val="clear" w:color="auto" w:fill="E2EFD9" w:themeFill="accent6" w:themeFillTint="33"/>
          </w:tcPr>
          <w:p w14:paraId="356BBCDE" w14:textId="77777777" w:rsidR="001021FE" w:rsidRPr="00A50233" w:rsidRDefault="001021FE" w:rsidP="00FD672B">
            <w:pPr>
              <w:spacing w:before="0" w:after="0"/>
            </w:pPr>
            <w:r w:rsidRPr="00A50233">
              <w:t>Bài 2. Giải bài toán bằng cách lập phương trình bậc nhất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01395E6E" w14:textId="77777777" w:rsidR="001021FE" w:rsidRPr="00A50233" w:rsidRDefault="001021FE" w:rsidP="00FD672B">
            <w:pPr>
              <w:spacing w:before="0" w:after="0"/>
              <w:jc w:val="center"/>
            </w:pPr>
            <w:r>
              <w:t>5</w:t>
            </w:r>
          </w:p>
        </w:tc>
        <w:tc>
          <w:tcPr>
            <w:tcW w:w="1134" w:type="dxa"/>
            <w:shd w:val="clear" w:color="auto" w:fill="E2EFD9" w:themeFill="accent6" w:themeFillTint="33"/>
            <w:vAlign w:val="center"/>
          </w:tcPr>
          <w:p w14:paraId="10E843E8" w14:textId="5149067A" w:rsidR="001021FE" w:rsidRPr="001021FE" w:rsidRDefault="00D249D6" w:rsidP="001021FE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53</w:t>
            </w:r>
          </w:p>
        </w:tc>
      </w:tr>
      <w:tr w:rsidR="001021FE" w:rsidRPr="00BF43C7" w14:paraId="01DEC7EC" w14:textId="77777777" w:rsidTr="00FD672B">
        <w:tc>
          <w:tcPr>
            <w:tcW w:w="851" w:type="dxa"/>
            <w:shd w:val="clear" w:color="auto" w:fill="auto"/>
            <w:vAlign w:val="center"/>
          </w:tcPr>
          <w:p w14:paraId="2D0D8B3B" w14:textId="5C66724C" w:rsidR="001021FE" w:rsidRPr="00860745" w:rsidRDefault="003D2B80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0</w:t>
            </w:r>
          </w:p>
        </w:tc>
        <w:tc>
          <w:tcPr>
            <w:tcW w:w="5216" w:type="dxa"/>
            <w:shd w:val="clear" w:color="auto" w:fill="auto"/>
          </w:tcPr>
          <w:p w14:paraId="7BA33451" w14:textId="77777777" w:rsidR="001021FE" w:rsidRPr="00A50233" w:rsidRDefault="001021FE" w:rsidP="00FD672B">
            <w:pPr>
              <w:spacing w:before="0" w:after="0"/>
            </w:pPr>
            <w:r w:rsidRPr="00A50233">
              <w:t>Bài 2. Giải bài toán bằng cách lập phương trình bậc nhất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F1AF81E" w14:textId="5AA84FC5" w:rsidR="001021FE" w:rsidRPr="00A50233" w:rsidRDefault="001021FE" w:rsidP="00FD672B">
            <w:pPr>
              <w:spacing w:before="0" w:after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8AD77EF" w14:textId="56B1ADCC" w:rsidR="001021FE" w:rsidRPr="001021FE" w:rsidRDefault="00D249D6" w:rsidP="00FD672B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54,55</w:t>
            </w:r>
          </w:p>
        </w:tc>
      </w:tr>
      <w:tr w:rsidR="002C79F2" w:rsidRPr="00BF43C7" w14:paraId="64E7D3DC" w14:textId="77777777" w:rsidTr="00306724">
        <w:tc>
          <w:tcPr>
            <w:tcW w:w="851" w:type="dxa"/>
            <w:shd w:val="clear" w:color="auto" w:fill="E2EFD9" w:themeFill="accent6" w:themeFillTint="33"/>
            <w:vAlign w:val="center"/>
          </w:tcPr>
          <w:p w14:paraId="0B5DCC6E" w14:textId="49E40951" w:rsidR="002C79F2" w:rsidRPr="00860745" w:rsidRDefault="003D2B80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1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28785F72" w14:textId="77777777" w:rsidR="002C79F2" w:rsidRPr="00A50233" w:rsidRDefault="002C79F2" w:rsidP="002C79F2">
            <w:pPr>
              <w:spacing w:before="0" w:after="0"/>
            </w:pPr>
            <w:r w:rsidRPr="00A50233">
              <w:t>Bài 2. Giải bài toán bằng cách lập phương trình bậc nhất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2CF256D5" w14:textId="06092AC3" w:rsidR="002C79F2" w:rsidRPr="00A50233" w:rsidRDefault="002C79F2" w:rsidP="002C79F2">
            <w:pPr>
              <w:spacing w:before="0" w:after="0"/>
              <w:jc w:val="center"/>
            </w:pPr>
          </w:p>
        </w:tc>
        <w:tc>
          <w:tcPr>
            <w:tcW w:w="1134" w:type="dxa"/>
            <w:shd w:val="clear" w:color="auto" w:fill="E2EFD9" w:themeFill="accent6" w:themeFillTint="33"/>
            <w:vAlign w:val="center"/>
          </w:tcPr>
          <w:p w14:paraId="20A494A9" w14:textId="03ABC380" w:rsidR="002C79F2" w:rsidRPr="001021FE" w:rsidRDefault="00D249D6" w:rsidP="001021FE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56,57</w:t>
            </w:r>
          </w:p>
        </w:tc>
      </w:tr>
      <w:tr w:rsidR="00664A9F" w:rsidRPr="00CC37DB" w14:paraId="7C00B01F" w14:textId="77777777" w:rsidTr="00342EFE">
        <w:tc>
          <w:tcPr>
            <w:tcW w:w="851" w:type="dxa"/>
            <w:shd w:val="clear" w:color="auto" w:fill="auto"/>
            <w:vAlign w:val="center"/>
          </w:tcPr>
          <w:p w14:paraId="1E4CEFA9" w14:textId="7F140BEB" w:rsidR="00F716C6" w:rsidRPr="00CC37DB" w:rsidRDefault="003D2B80" w:rsidP="002C79F2">
            <w:pPr>
              <w:spacing w:before="0" w:after="0"/>
              <w:jc w:val="center"/>
              <w:rPr>
                <w:color w:val="00B0F0"/>
                <w:szCs w:val="28"/>
              </w:rPr>
            </w:pPr>
            <w:r>
              <w:rPr>
                <w:color w:val="00B0F0"/>
                <w:szCs w:val="28"/>
              </w:rPr>
              <w:t>3</w:t>
            </w:r>
            <w:r w:rsidR="006315BB">
              <w:rPr>
                <w:color w:val="00B0F0"/>
                <w:szCs w:val="28"/>
              </w:rPr>
              <w:t>2</w:t>
            </w:r>
          </w:p>
        </w:tc>
        <w:tc>
          <w:tcPr>
            <w:tcW w:w="5216" w:type="dxa"/>
            <w:shd w:val="clear" w:color="auto" w:fill="auto"/>
          </w:tcPr>
          <w:p w14:paraId="0892E3EA" w14:textId="36F4C152" w:rsidR="00F716C6" w:rsidRPr="00CC37DB" w:rsidRDefault="00F716C6" w:rsidP="00664A9F">
            <w:pPr>
              <w:spacing w:before="0" w:after="0"/>
              <w:jc w:val="both"/>
              <w:rPr>
                <w:color w:val="00B0F0"/>
              </w:rPr>
            </w:pPr>
            <w:r w:rsidRPr="00CC37DB">
              <w:rPr>
                <w:bCs/>
                <w:color w:val="00B0F0"/>
                <w:szCs w:val="28"/>
                <w:lang w:val="sv-SE"/>
              </w:rPr>
              <w:t xml:space="preserve">HĐTH,TN: </w:t>
            </w:r>
            <w:r w:rsidRPr="00CC37DB">
              <w:rPr>
                <w:color w:val="00B0F0"/>
              </w:rPr>
              <w:t>Dùng phương trình bậc nhất để tính nồng độ phần trăm của dung dịch. Thực hành pha chế dung dịch nước muối sinh lí.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63E405C" w14:textId="591191F6" w:rsidR="00F716C6" w:rsidRPr="00CC37DB" w:rsidRDefault="00F716C6" w:rsidP="002C79F2">
            <w:pPr>
              <w:spacing w:before="0" w:after="0"/>
              <w:jc w:val="center"/>
              <w:rPr>
                <w:color w:val="00B0F0"/>
              </w:rPr>
            </w:pPr>
            <w:r w:rsidRPr="00CC37DB">
              <w:rPr>
                <w:color w:val="00B0F0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D37AD51" w14:textId="2B06F5FA" w:rsidR="00F716C6" w:rsidRPr="00CC37DB" w:rsidRDefault="006315BB" w:rsidP="001021FE">
            <w:pPr>
              <w:spacing w:before="0" w:after="0"/>
              <w:jc w:val="center"/>
              <w:rPr>
                <w:rFonts w:asciiTheme="majorHAnsi" w:hAnsiTheme="majorHAnsi" w:cstheme="majorHAnsi"/>
                <w:color w:val="00B0F0"/>
                <w:szCs w:val="28"/>
              </w:rPr>
            </w:pPr>
            <w:r>
              <w:rPr>
                <w:rFonts w:asciiTheme="majorHAnsi" w:hAnsiTheme="majorHAnsi" w:cstheme="majorHAnsi"/>
                <w:color w:val="00B0F0"/>
                <w:szCs w:val="28"/>
              </w:rPr>
              <w:t>58,59</w:t>
            </w:r>
          </w:p>
        </w:tc>
      </w:tr>
      <w:tr w:rsidR="006315BB" w:rsidRPr="005265FF" w14:paraId="4A866CC4" w14:textId="77777777" w:rsidTr="00306724">
        <w:tc>
          <w:tcPr>
            <w:tcW w:w="851" w:type="dxa"/>
            <w:shd w:val="clear" w:color="auto" w:fill="E2EFD9" w:themeFill="accent6" w:themeFillTint="33"/>
            <w:vAlign w:val="center"/>
          </w:tcPr>
          <w:p w14:paraId="0BE91DC8" w14:textId="26DC082C" w:rsidR="006315BB" w:rsidRPr="00860745" w:rsidRDefault="006315BB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3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092837E8" w14:textId="77777777" w:rsidR="006315BB" w:rsidRPr="00A50233" w:rsidRDefault="006315BB" w:rsidP="00FD672B">
            <w:pPr>
              <w:spacing w:before="0" w:after="0"/>
            </w:pPr>
            <w:r w:rsidRPr="00A50233">
              <w:t>Bài tập cuối chương 6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66F5863C" w14:textId="77777777" w:rsidR="006315BB" w:rsidRDefault="006315BB" w:rsidP="00FD672B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134" w:type="dxa"/>
            <w:shd w:val="clear" w:color="auto" w:fill="E2EFD9" w:themeFill="accent6" w:themeFillTint="33"/>
            <w:vAlign w:val="center"/>
          </w:tcPr>
          <w:p w14:paraId="742BAC85" w14:textId="57DF796E" w:rsidR="006315BB" w:rsidRPr="002C79F2" w:rsidRDefault="006315BB" w:rsidP="00FD672B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60</w:t>
            </w:r>
          </w:p>
        </w:tc>
      </w:tr>
      <w:tr w:rsidR="006315BB" w:rsidRPr="005265FF" w14:paraId="3A0CBD93" w14:textId="77777777" w:rsidTr="00FD672B">
        <w:tc>
          <w:tcPr>
            <w:tcW w:w="851" w:type="dxa"/>
            <w:shd w:val="clear" w:color="auto" w:fill="auto"/>
            <w:vAlign w:val="center"/>
          </w:tcPr>
          <w:p w14:paraId="3695FD2E" w14:textId="316D46C6" w:rsidR="006315BB" w:rsidRPr="00860745" w:rsidRDefault="006315BB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4</w:t>
            </w:r>
          </w:p>
        </w:tc>
        <w:tc>
          <w:tcPr>
            <w:tcW w:w="5216" w:type="dxa"/>
            <w:shd w:val="clear" w:color="auto" w:fill="auto"/>
          </w:tcPr>
          <w:p w14:paraId="331E9D49" w14:textId="6FCF07F7" w:rsidR="006315BB" w:rsidRPr="00A50233" w:rsidRDefault="006315BB" w:rsidP="00FD672B">
            <w:pPr>
              <w:spacing w:before="0" w:after="0"/>
            </w:pPr>
            <w:r w:rsidRPr="00A50233">
              <w:t>Bài tập cuối chương 6</w:t>
            </w:r>
            <w:r>
              <w:t xml:space="preserve"> (tt)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884CF9D" w14:textId="74718989" w:rsidR="006315BB" w:rsidRDefault="006315BB" w:rsidP="00FD672B">
            <w:pPr>
              <w:spacing w:before="0" w:after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A1D888F" w14:textId="36683CBE" w:rsidR="006315BB" w:rsidRPr="002C79F2" w:rsidRDefault="006315BB" w:rsidP="00FD672B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61</w:t>
            </w:r>
          </w:p>
        </w:tc>
      </w:tr>
      <w:tr w:rsidR="00664A9F" w:rsidRPr="00664A9F" w14:paraId="35F9947B" w14:textId="77777777" w:rsidTr="00306724">
        <w:tc>
          <w:tcPr>
            <w:tcW w:w="851" w:type="dxa"/>
            <w:shd w:val="clear" w:color="auto" w:fill="E2EFD9" w:themeFill="accent6" w:themeFillTint="33"/>
            <w:vAlign w:val="center"/>
          </w:tcPr>
          <w:p w14:paraId="0BC8BE66" w14:textId="633E2704" w:rsidR="00791E5F" w:rsidRPr="00664A9F" w:rsidRDefault="00D249D6" w:rsidP="002C79F2">
            <w:pPr>
              <w:spacing w:before="0" w:after="0"/>
              <w:jc w:val="center"/>
              <w:rPr>
                <w:color w:val="FF0000"/>
                <w:szCs w:val="28"/>
              </w:rPr>
            </w:pPr>
            <w:r w:rsidRPr="00664A9F">
              <w:rPr>
                <w:color w:val="FF0000"/>
                <w:szCs w:val="28"/>
              </w:rPr>
              <w:t>35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2F3D18C9" w14:textId="25C9ABFF" w:rsidR="00791E5F" w:rsidRPr="00664A9F" w:rsidRDefault="00791E5F" w:rsidP="002C79F2">
            <w:pPr>
              <w:spacing w:before="0" w:after="0"/>
              <w:rPr>
                <w:bCs/>
                <w:color w:val="FF0000"/>
                <w:szCs w:val="28"/>
                <w:lang w:val="sv-SE"/>
              </w:rPr>
            </w:pPr>
            <w:r w:rsidRPr="00664A9F">
              <w:rPr>
                <w:b/>
                <w:bCs/>
                <w:color w:val="FF0000"/>
                <w:szCs w:val="28"/>
              </w:rPr>
              <w:t>KT cuối HK 2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5ECA6AB" w14:textId="2156FB6E" w:rsidR="00791E5F" w:rsidRPr="00664A9F" w:rsidRDefault="001520B0" w:rsidP="002C79F2">
            <w:pPr>
              <w:spacing w:before="0" w:after="0"/>
              <w:jc w:val="center"/>
              <w:rPr>
                <w:color w:val="FF0000"/>
              </w:rPr>
            </w:pPr>
            <w:r w:rsidRPr="00664A9F">
              <w:rPr>
                <w:color w:val="FF0000"/>
              </w:rPr>
              <w:t>2</w:t>
            </w:r>
          </w:p>
        </w:tc>
        <w:tc>
          <w:tcPr>
            <w:tcW w:w="1134" w:type="dxa"/>
            <w:shd w:val="clear" w:color="auto" w:fill="E2EFD9" w:themeFill="accent6" w:themeFillTint="33"/>
            <w:vAlign w:val="center"/>
          </w:tcPr>
          <w:p w14:paraId="72C2CB2E" w14:textId="31827DC5" w:rsidR="00791E5F" w:rsidRPr="00664A9F" w:rsidRDefault="001021FE" w:rsidP="001021FE">
            <w:pPr>
              <w:spacing w:before="0" w:after="0"/>
              <w:jc w:val="center"/>
              <w:rPr>
                <w:rFonts w:asciiTheme="majorHAnsi" w:hAnsiTheme="majorHAnsi" w:cstheme="majorHAnsi"/>
                <w:color w:val="FF0000"/>
                <w:szCs w:val="28"/>
              </w:rPr>
            </w:pPr>
            <w:r w:rsidRPr="00664A9F">
              <w:rPr>
                <w:rFonts w:asciiTheme="majorHAnsi" w:hAnsiTheme="majorHAnsi" w:cstheme="majorHAnsi"/>
                <w:color w:val="FF0000"/>
                <w:szCs w:val="28"/>
              </w:rPr>
              <w:t>62,63</w:t>
            </w:r>
          </w:p>
        </w:tc>
      </w:tr>
    </w:tbl>
    <w:p w14:paraId="2D2F4026" w14:textId="77777777" w:rsidR="00A87F2E" w:rsidRDefault="00A87F2E">
      <w:pPr>
        <w:rPr>
          <w:rFonts w:asciiTheme="majorHAnsi" w:eastAsia="Times New Roman" w:hAnsiTheme="majorHAnsi" w:cstheme="majorHAnsi"/>
          <w:b/>
          <w:bCs/>
          <w:color w:val="C00000"/>
          <w:szCs w:val="28"/>
        </w:rPr>
      </w:pPr>
    </w:p>
    <w:p w14:paraId="14393C4B" w14:textId="4F87F0D7" w:rsidR="00C6140F" w:rsidRPr="003778BD" w:rsidRDefault="0077484D">
      <w:pPr>
        <w:rPr>
          <w:rFonts w:asciiTheme="majorHAnsi" w:eastAsia="Times New Roman" w:hAnsiTheme="majorHAnsi" w:cstheme="majorHAnsi"/>
          <w:b/>
          <w:bCs/>
          <w:color w:val="C00000"/>
          <w:szCs w:val="28"/>
        </w:rPr>
      </w:pPr>
      <w:r w:rsidRPr="003778BD">
        <w:rPr>
          <w:rFonts w:asciiTheme="majorHAnsi" w:eastAsia="Times New Roman" w:hAnsiTheme="majorHAnsi" w:cstheme="majorHAnsi"/>
          <w:b/>
          <w:bCs/>
          <w:color w:val="C00000"/>
          <w:szCs w:val="28"/>
        </w:rPr>
        <w:t xml:space="preserve">CHƯƠNG VIII. </w:t>
      </w:r>
      <w:r w:rsidRPr="003778BD">
        <w:rPr>
          <w:rFonts w:asciiTheme="majorHAnsi" w:hAnsiTheme="majorHAnsi" w:cstheme="majorHAnsi"/>
          <w:b/>
          <w:bCs/>
          <w:color w:val="C00000"/>
          <w:szCs w:val="28"/>
        </w:rPr>
        <w:t xml:space="preserve">HÌNH ĐỒNG DẠNG </w:t>
      </w:r>
      <w:r w:rsidRPr="003778BD">
        <w:rPr>
          <w:rFonts w:asciiTheme="majorHAnsi" w:eastAsia="Times New Roman" w:hAnsiTheme="majorHAnsi" w:cstheme="majorHAnsi"/>
          <w:b/>
          <w:bCs/>
          <w:color w:val="C00000"/>
          <w:szCs w:val="28"/>
        </w:rPr>
        <w:t>(</w:t>
      </w:r>
      <w:r w:rsidR="00F75915">
        <w:rPr>
          <w:rFonts w:asciiTheme="majorHAnsi" w:eastAsia="Times New Roman" w:hAnsiTheme="majorHAnsi" w:cstheme="majorHAnsi"/>
          <w:b/>
          <w:bCs/>
          <w:color w:val="C00000"/>
          <w:szCs w:val="28"/>
        </w:rPr>
        <w:t>18</w:t>
      </w:r>
      <w:r w:rsidRPr="003778BD">
        <w:rPr>
          <w:rFonts w:asciiTheme="majorHAnsi" w:eastAsia="Times New Roman" w:hAnsiTheme="majorHAnsi" w:cstheme="majorHAnsi"/>
          <w:b/>
          <w:bCs/>
          <w:color w:val="C00000"/>
          <w:szCs w:val="28"/>
        </w:rPr>
        <w:t xml:space="preserve"> tiết)</w:t>
      </w:r>
    </w:p>
    <w:tbl>
      <w:tblPr>
        <w:tblW w:w="8619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5216"/>
        <w:gridCol w:w="1276"/>
        <w:gridCol w:w="1276"/>
      </w:tblGrid>
      <w:tr w:rsidR="00C54603" w:rsidRPr="00BF43C7" w14:paraId="48C6640F" w14:textId="77777777" w:rsidTr="00C54603">
        <w:tc>
          <w:tcPr>
            <w:tcW w:w="851" w:type="dxa"/>
            <w:shd w:val="clear" w:color="auto" w:fill="E2EFD9" w:themeFill="accent6" w:themeFillTint="33"/>
            <w:vAlign w:val="center"/>
          </w:tcPr>
          <w:p w14:paraId="5AD88ECD" w14:textId="77777777" w:rsidR="00C54603" w:rsidRPr="00C7273D" w:rsidRDefault="00C54603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8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40EB3593" w14:textId="77777777" w:rsidR="00C54603" w:rsidRPr="00C7273D" w:rsidRDefault="00C54603" w:rsidP="00FD672B">
            <w:pPr>
              <w:spacing w:before="0" w:after="0"/>
            </w:pPr>
            <w:r w:rsidRPr="00C7273D">
              <w:t>Bài 1. Hai tam giác đ</w:t>
            </w:r>
            <w:r>
              <w:t>ồ</w:t>
            </w:r>
            <w:r w:rsidRPr="00C7273D">
              <w:t>ng dạng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A732E3C" w14:textId="77777777" w:rsidR="00C54603" w:rsidRPr="00F73C6A" w:rsidRDefault="00C54603" w:rsidP="00FD672B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4FC16181" w14:textId="7AAC79D8" w:rsidR="00C54603" w:rsidRPr="0097702E" w:rsidRDefault="00C54603" w:rsidP="00FD672B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40,41</w:t>
            </w:r>
          </w:p>
        </w:tc>
      </w:tr>
      <w:tr w:rsidR="00C54603" w:rsidRPr="00BF43C7" w14:paraId="0B926C57" w14:textId="77777777" w:rsidTr="00FD672B">
        <w:tc>
          <w:tcPr>
            <w:tcW w:w="851" w:type="dxa"/>
            <w:shd w:val="clear" w:color="auto" w:fill="auto"/>
            <w:vAlign w:val="center"/>
          </w:tcPr>
          <w:p w14:paraId="66499C14" w14:textId="77777777" w:rsidR="00C54603" w:rsidRPr="00C7273D" w:rsidRDefault="00C54603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9</w:t>
            </w:r>
          </w:p>
        </w:tc>
        <w:tc>
          <w:tcPr>
            <w:tcW w:w="5216" w:type="dxa"/>
            <w:shd w:val="clear" w:color="auto" w:fill="auto"/>
          </w:tcPr>
          <w:p w14:paraId="30F58ABA" w14:textId="4E93F64A" w:rsidR="00C54603" w:rsidRPr="00C7273D" w:rsidRDefault="00C54603" w:rsidP="00FD672B">
            <w:pPr>
              <w:spacing w:before="0" w:after="0"/>
            </w:pPr>
            <w:r w:rsidRPr="00C7273D">
              <w:t>Bài 1</w:t>
            </w:r>
            <w:r w:rsidR="00072CAB">
              <w:t>…(tt)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6D7C4C8" w14:textId="77777777" w:rsidR="00C54603" w:rsidRPr="00F73C6A" w:rsidRDefault="00C54603" w:rsidP="00FD672B">
            <w:pPr>
              <w:spacing w:before="0" w:after="0"/>
              <w:jc w:val="center"/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2EA503E0" w14:textId="77777777" w:rsidR="00C54603" w:rsidRPr="0097702E" w:rsidRDefault="00C54603" w:rsidP="00FD672B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42</w:t>
            </w:r>
          </w:p>
        </w:tc>
      </w:tr>
      <w:tr w:rsidR="002C79F2" w:rsidRPr="00BF43C7" w14:paraId="4A86DA38" w14:textId="77777777" w:rsidTr="008B3F44">
        <w:tc>
          <w:tcPr>
            <w:tcW w:w="851" w:type="dxa"/>
            <w:shd w:val="clear" w:color="auto" w:fill="auto"/>
            <w:vAlign w:val="center"/>
          </w:tcPr>
          <w:p w14:paraId="420D1C84" w14:textId="07B79CFD" w:rsidR="002C79F2" w:rsidRPr="00C7273D" w:rsidRDefault="002C79F2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5216" w:type="dxa"/>
            <w:shd w:val="clear" w:color="auto" w:fill="auto"/>
          </w:tcPr>
          <w:p w14:paraId="0C0BDD3B" w14:textId="0F5C953F" w:rsidR="002C79F2" w:rsidRPr="00C7273D" w:rsidRDefault="00C54603" w:rsidP="002C79F2">
            <w:pPr>
              <w:spacing w:before="0" w:after="0"/>
            </w:pPr>
            <w:r w:rsidRPr="004A3646">
              <w:t>Bài 2. Các trường hợp đồng dạng của hai tam giác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E32DBC7" w14:textId="6DD64284" w:rsidR="002C79F2" w:rsidRPr="00F73C6A" w:rsidRDefault="00C54603" w:rsidP="002C79F2">
            <w:pPr>
              <w:spacing w:before="0" w:after="0"/>
              <w:jc w:val="center"/>
            </w:pPr>
            <w:r>
              <w:t>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958B0E4" w14:textId="21398322" w:rsidR="005E7150" w:rsidRPr="0097702E" w:rsidRDefault="00C54603" w:rsidP="009F2B03">
            <w:pPr>
              <w:autoSpaceDE w:val="0"/>
              <w:autoSpaceDN w:val="0"/>
              <w:adjustRightInd w:val="0"/>
              <w:spacing w:before="0" w:after="0"/>
              <w:jc w:val="center"/>
              <w:rPr>
                <w:color w:val="auto"/>
                <w:szCs w:val="28"/>
                <w:lang w:eastAsia="vi-VN"/>
              </w:rPr>
            </w:pPr>
            <w:r>
              <w:rPr>
                <w:color w:val="auto"/>
                <w:szCs w:val="28"/>
                <w:lang w:eastAsia="vi-VN"/>
              </w:rPr>
              <w:t>43</w:t>
            </w:r>
          </w:p>
        </w:tc>
      </w:tr>
      <w:tr w:rsidR="00E9003E" w:rsidRPr="00BF43C7" w14:paraId="35861F02" w14:textId="77777777" w:rsidTr="00D43B67">
        <w:tc>
          <w:tcPr>
            <w:tcW w:w="851" w:type="dxa"/>
            <w:shd w:val="clear" w:color="auto" w:fill="E2EFD9" w:themeFill="accent6" w:themeFillTint="33"/>
            <w:vAlign w:val="center"/>
          </w:tcPr>
          <w:p w14:paraId="1BACB9EC" w14:textId="50178B97" w:rsidR="00E9003E" w:rsidRPr="00860745" w:rsidRDefault="00D43B67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0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4C656561" w14:textId="606F11AB" w:rsidR="00E9003E" w:rsidRPr="004A3646" w:rsidRDefault="00E9003E" w:rsidP="00FD672B">
            <w:pPr>
              <w:spacing w:before="0" w:after="0"/>
            </w:pPr>
            <w:r w:rsidRPr="004A3646">
              <w:t xml:space="preserve">Bài 2. </w:t>
            </w:r>
            <w:r w:rsidR="003C1417">
              <w:t>..(tt)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68EF217D" w14:textId="4FC2A5BD" w:rsidR="00E9003E" w:rsidRPr="00F73C6A" w:rsidRDefault="00E9003E" w:rsidP="00FD672B">
            <w:pPr>
              <w:spacing w:before="0" w:after="0"/>
              <w:jc w:val="center"/>
            </w:pP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38E49DCA" w14:textId="2C1549AE" w:rsidR="00C54603" w:rsidRPr="009F2B03" w:rsidRDefault="00D43B67" w:rsidP="00D5308C">
            <w:pPr>
              <w:pStyle w:val="Picturecaption0"/>
              <w:tabs>
                <w:tab w:val="left" w:pos="173"/>
              </w:tabs>
              <w:jc w:val="center"/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  <w:t>4</w:t>
            </w:r>
            <w:r w:rsidR="00C54603"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  <w:t>4,45</w:t>
            </w:r>
          </w:p>
        </w:tc>
      </w:tr>
      <w:tr w:rsidR="00C54603" w:rsidRPr="00BF43C7" w14:paraId="2A9D6094" w14:textId="77777777" w:rsidTr="00FD672B">
        <w:tc>
          <w:tcPr>
            <w:tcW w:w="851" w:type="dxa"/>
            <w:shd w:val="clear" w:color="auto" w:fill="auto"/>
            <w:vAlign w:val="center"/>
          </w:tcPr>
          <w:p w14:paraId="02C2409A" w14:textId="170B04E4" w:rsidR="00C54603" w:rsidRPr="00860745" w:rsidRDefault="00C54603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1</w:t>
            </w:r>
          </w:p>
        </w:tc>
        <w:tc>
          <w:tcPr>
            <w:tcW w:w="5216" w:type="dxa"/>
            <w:shd w:val="clear" w:color="auto" w:fill="auto"/>
          </w:tcPr>
          <w:p w14:paraId="7135029F" w14:textId="4A1949D9" w:rsidR="00C54603" w:rsidRPr="004A3646" w:rsidRDefault="00C54603" w:rsidP="00FD672B">
            <w:pPr>
              <w:spacing w:before="0" w:after="0"/>
            </w:pPr>
            <w:r w:rsidRPr="004A3646">
              <w:t xml:space="preserve">Bài </w:t>
            </w:r>
            <w:r>
              <w:t>2….(tt)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9B29430" w14:textId="063E1032" w:rsidR="00C54603" w:rsidRPr="00F73C6A" w:rsidRDefault="00C54603" w:rsidP="00FD672B">
            <w:pPr>
              <w:spacing w:before="0" w:after="0"/>
              <w:jc w:val="center"/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58680BE6" w14:textId="169ABE22" w:rsidR="00C54603" w:rsidRPr="009F2B03" w:rsidRDefault="00C54603" w:rsidP="00C54603">
            <w:pPr>
              <w:pStyle w:val="Picturecaption0"/>
              <w:tabs>
                <w:tab w:val="left" w:pos="173"/>
              </w:tabs>
              <w:jc w:val="center"/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  <w:t>46,47</w:t>
            </w:r>
          </w:p>
        </w:tc>
      </w:tr>
      <w:tr w:rsidR="00C54603" w:rsidRPr="00BF43C7" w14:paraId="320FCD91" w14:textId="77777777" w:rsidTr="003C1417">
        <w:tc>
          <w:tcPr>
            <w:tcW w:w="851" w:type="dxa"/>
            <w:shd w:val="clear" w:color="auto" w:fill="E2EFD9" w:themeFill="accent6" w:themeFillTint="33"/>
            <w:vAlign w:val="center"/>
          </w:tcPr>
          <w:p w14:paraId="728EE86D" w14:textId="5F08822A" w:rsidR="00C54603" w:rsidRPr="00860745" w:rsidRDefault="00C54603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2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6F77958E" w14:textId="77777777" w:rsidR="00C54603" w:rsidRPr="004A3646" w:rsidRDefault="00C54603" w:rsidP="00FD672B">
            <w:pPr>
              <w:spacing w:before="0" w:after="0"/>
            </w:pPr>
            <w:r w:rsidRPr="004A3646">
              <w:t>Bài 3. Các trường hợp đồng dạng của hai tam giác vuông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59B16172" w14:textId="4732E312" w:rsidR="00C54603" w:rsidRPr="00F73C6A" w:rsidRDefault="00C54603" w:rsidP="00FD672B">
            <w:pPr>
              <w:spacing w:before="0" w:after="0"/>
              <w:jc w:val="center"/>
            </w:pPr>
            <w:r>
              <w:t>4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26414C10" w14:textId="07792A54" w:rsidR="00C54603" w:rsidRPr="009F2B03" w:rsidRDefault="00C54603" w:rsidP="00C54603">
            <w:pPr>
              <w:pStyle w:val="Picturecaption0"/>
              <w:tabs>
                <w:tab w:val="left" w:pos="173"/>
              </w:tabs>
              <w:jc w:val="center"/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  <w:t>48,49</w:t>
            </w:r>
          </w:p>
        </w:tc>
      </w:tr>
      <w:tr w:rsidR="002C79F2" w:rsidRPr="00BF43C7" w14:paraId="374B9337" w14:textId="77777777" w:rsidTr="008B3F44">
        <w:tc>
          <w:tcPr>
            <w:tcW w:w="851" w:type="dxa"/>
            <w:shd w:val="clear" w:color="auto" w:fill="auto"/>
            <w:vAlign w:val="center"/>
          </w:tcPr>
          <w:p w14:paraId="7CF63ACD" w14:textId="2C482542" w:rsidR="002C79F2" w:rsidRPr="00860745" w:rsidRDefault="00E9003E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</w:t>
            </w:r>
            <w:r w:rsidR="00DD13A1">
              <w:rPr>
                <w:color w:val="auto"/>
                <w:szCs w:val="28"/>
              </w:rPr>
              <w:t>3</w:t>
            </w:r>
          </w:p>
        </w:tc>
        <w:tc>
          <w:tcPr>
            <w:tcW w:w="5216" w:type="dxa"/>
            <w:shd w:val="clear" w:color="auto" w:fill="auto"/>
          </w:tcPr>
          <w:p w14:paraId="0D3AD013" w14:textId="5362043F" w:rsidR="002C79F2" w:rsidRPr="004A3646" w:rsidRDefault="002C79F2" w:rsidP="002C79F2">
            <w:pPr>
              <w:spacing w:before="0" w:after="0"/>
            </w:pPr>
            <w:r w:rsidRPr="004A3646">
              <w:t>Bài 3</w:t>
            </w:r>
            <w:r w:rsidR="003C1417">
              <w:t>…(tt)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44D1749" w14:textId="234DFFA8" w:rsidR="002C79F2" w:rsidRPr="00F73C6A" w:rsidRDefault="002C79F2" w:rsidP="002C79F2">
            <w:pPr>
              <w:spacing w:before="0" w:after="0"/>
              <w:jc w:val="center"/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495AB12B" w14:textId="1595908D" w:rsidR="00C54603" w:rsidRPr="009F2B03" w:rsidRDefault="00C54603" w:rsidP="009F2B03">
            <w:pPr>
              <w:pStyle w:val="Picturecaption0"/>
              <w:tabs>
                <w:tab w:val="left" w:pos="173"/>
              </w:tabs>
              <w:jc w:val="center"/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auto"/>
                <w:sz w:val="28"/>
                <w:szCs w:val="28"/>
                <w:lang w:val="en-US"/>
              </w:rPr>
              <w:t>50,51</w:t>
            </w:r>
          </w:p>
        </w:tc>
      </w:tr>
      <w:tr w:rsidR="002C79F2" w:rsidRPr="00BF43C7" w14:paraId="1C9B195D" w14:textId="77777777" w:rsidTr="008B3F44">
        <w:tc>
          <w:tcPr>
            <w:tcW w:w="851" w:type="dxa"/>
            <w:shd w:val="clear" w:color="auto" w:fill="auto"/>
            <w:vAlign w:val="center"/>
          </w:tcPr>
          <w:p w14:paraId="17C6DC1F" w14:textId="7AAA74C9" w:rsidR="002C79F2" w:rsidRPr="00860745" w:rsidRDefault="002C79F2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5216" w:type="dxa"/>
            <w:shd w:val="clear" w:color="auto" w:fill="auto"/>
          </w:tcPr>
          <w:p w14:paraId="42F749E8" w14:textId="68B53654" w:rsidR="002C79F2" w:rsidRPr="004A3646" w:rsidRDefault="00AD1F64" w:rsidP="002C79F2">
            <w:pPr>
              <w:spacing w:before="0" w:after="0"/>
            </w:pPr>
            <w:r w:rsidRPr="004A3646">
              <w:t>Bài 4. Hai hình đồng dạng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3DB2F69" w14:textId="0AF23446" w:rsidR="002C79F2" w:rsidRPr="00F73C6A" w:rsidRDefault="00AD1F64" w:rsidP="002C79F2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BC76C86" w14:textId="168D4E00" w:rsidR="002C79F2" w:rsidRPr="009F2B03" w:rsidRDefault="00AD1F64" w:rsidP="009F2B03">
            <w:pPr>
              <w:spacing w:before="0" w:after="0"/>
              <w:jc w:val="center"/>
              <w:rPr>
                <w:rFonts w:asciiTheme="majorHAnsi" w:hAnsiTheme="majorHAnsi" w:cstheme="majorHAnsi"/>
                <w:color w:val="auto"/>
                <w:szCs w:val="28"/>
              </w:rPr>
            </w:pPr>
            <w:r>
              <w:rPr>
                <w:rFonts w:asciiTheme="majorHAnsi" w:hAnsiTheme="majorHAnsi" w:cstheme="majorHAnsi"/>
                <w:color w:val="auto"/>
                <w:szCs w:val="28"/>
              </w:rPr>
              <w:t>52</w:t>
            </w:r>
          </w:p>
        </w:tc>
      </w:tr>
      <w:tr w:rsidR="00E70DD6" w:rsidRPr="00E320BE" w14:paraId="63ACD291" w14:textId="77777777" w:rsidTr="007551FA">
        <w:tc>
          <w:tcPr>
            <w:tcW w:w="851" w:type="dxa"/>
            <w:shd w:val="clear" w:color="auto" w:fill="E2EFD9" w:themeFill="accent6" w:themeFillTint="33"/>
            <w:vAlign w:val="center"/>
          </w:tcPr>
          <w:p w14:paraId="0037FC4B" w14:textId="3A8EAD6F" w:rsidR="00E70DD6" w:rsidRPr="00860745" w:rsidRDefault="00E70DD6" w:rsidP="00FD672B">
            <w:pPr>
              <w:spacing w:before="0" w:after="0"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3</w:t>
            </w:r>
            <w:r w:rsidR="0053064E">
              <w:rPr>
                <w:color w:val="auto"/>
                <w:szCs w:val="28"/>
              </w:rPr>
              <w:t>4</w:t>
            </w:r>
          </w:p>
        </w:tc>
        <w:tc>
          <w:tcPr>
            <w:tcW w:w="5216" w:type="dxa"/>
            <w:shd w:val="clear" w:color="auto" w:fill="E2EFD9" w:themeFill="accent6" w:themeFillTint="33"/>
          </w:tcPr>
          <w:p w14:paraId="7ED67FCA" w14:textId="039BD7E6" w:rsidR="00E70DD6" w:rsidRPr="00F73C6A" w:rsidRDefault="00AD1F64" w:rsidP="00FD672B">
            <w:pPr>
              <w:spacing w:before="0" w:after="0"/>
            </w:pPr>
            <w:r w:rsidRPr="004A3646">
              <w:t>Bài 4</w:t>
            </w:r>
            <w:r>
              <w:t>…..(tt)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05F17195" w14:textId="45F621FA" w:rsidR="00E70DD6" w:rsidRDefault="00E70DD6" w:rsidP="00FD672B">
            <w:pPr>
              <w:spacing w:before="0" w:after="0"/>
              <w:jc w:val="center"/>
            </w:pP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1A9F131C" w14:textId="2E07B266" w:rsidR="00E70DD6" w:rsidRPr="002C79F2" w:rsidRDefault="00E70DD6" w:rsidP="00FD672B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5</w:t>
            </w:r>
            <w:r w:rsidR="0053064E">
              <w:rPr>
                <w:rFonts w:asciiTheme="majorHAnsi" w:hAnsiTheme="majorHAnsi" w:cstheme="majorHAnsi"/>
                <w:szCs w:val="28"/>
              </w:rPr>
              <w:t>3</w:t>
            </w:r>
          </w:p>
        </w:tc>
      </w:tr>
      <w:tr w:rsidR="002C79F2" w:rsidRPr="00E320BE" w14:paraId="03151B9C" w14:textId="77777777" w:rsidTr="007551FA">
        <w:tc>
          <w:tcPr>
            <w:tcW w:w="851" w:type="dxa"/>
            <w:shd w:val="clear" w:color="auto" w:fill="E2EFD9" w:themeFill="accent6" w:themeFillTint="33"/>
            <w:vAlign w:val="center"/>
          </w:tcPr>
          <w:p w14:paraId="0528BF9C" w14:textId="67E63C2F" w:rsidR="002C79F2" w:rsidRPr="00860745" w:rsidRDefault="002C79F2" w:rsidP="002C79F2">
            <w:pPr>
              <w:spacing w:before="0" w:after="0"/>
              <w:jc w:val="center"/>
              <w:rPr>
                <w:color w:val="auto"/>
                <w:szCs w:val="28"/>
              </w:rPr>
            </w:pPr>
          </w:p>
        </w:tc>
        <w:tc>
          <w:tcPr>
            <w:tcW w:w="5216" w:type="dxa"/>
            <w:shd w:val="clear" w:color="auto" w:fill="E2EFD9" w:themeFill="accent6" w:themeFillTint="33"/>
          </w:tcPr>
          <w:p w14:paraId="074B6757" w14:textId="40ABE17D" w:rsidR="002C79F2" w:rsidRPr="00F73C6A" w:rsidRDefault="002C79F2" w:rsidP="002C79F2">
            <w:pPr>
              <w:spacing w:before="0" w:after="0"/>
            </w:pPr>
            <w:r w:rsidRPr="00F73C6A">
              <w:t>Bài tập cuối chương 8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72C839C3" w14:textId="270DE310" w:rsidR="002C79F2" w:rsidRDefault="00F67F84" w:rsidP="002C79F2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276" w:type="dxa"/>
            <w:shd w:val="clear" w:color="auto" w:fill="E2EFD9" w:themeFill="accent6" w:themeFillTint="33"/>
            <w:vAlign w:val="center"/>
          </w:tcPr>
          <w:p w14:paraId="342824B6" w14:textId="085FD6D9" w:rsidR="002C79F2" w:rsidRPr="002C79F2" w:rsidRDefault="0053064E" w:rsidP="009F2B03">
            <w:pPr>
              <w:spacing w:before="0" w:after="0"/>
              <w:jc w:val="center"/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Cs w:val="28"/>
              </w:rPr>
              <w:t>54,</w:t>
            </w:r>
            <w:r w:rsidR="00664A9F">
              <w:rPr>
                <w:rFonts w:asciiTheme="majorHAnsi" w:hAnsiTheme="majorHAnsi" w:cstheme="majorHAnsi"/>
                <w:szCs w:val="28"/>
              </w:rPr>
              <w:t>5</w:t>
            </w:r>
            <w:r w:rsidR="00E70DD6">
              <w:rPr>
                <w:rFonts w:asciiTheme="majorHAnsi" w:hAnsiTheme="majorHAnsi" w:cstheme="majorHAnsi"/>
                <w:szCs w:val="28"/>
              </w:rPr>
              <w:t>5</w:t>
            </w:r>
          </w:p>
        </w:tc>
      </w:tr>
      <w:tr w:rsidR="00664A9F" w:rsidRPr="00664A9F" w14:paraId="41A9DFCB" w14:textId="77777777" w:rsidTr="008B3F44">
        <w:tc>
          <w:tcPr>
            <w:tcW w:w="851" w:type="dxa"/>
            <w:shd w:val="clear" w:color="auto" w:fill="auto"/>
            <w:vAlign w:val="center"/>
          </w:tcPr>
          <w:p w14:paraId="74B1F932" w14:textId="1504A69D" w:rsidR="00664A9F" w:rsidRPr="00664A9F" w:rsidRDefault="00664A9F" w:rsidP="002C79F2">
            <w:pPr>
              <w:spacing w:before="0" w:after="0"/>
              <w:jc w:val="center"/>
              <w:rPr>
                <w:color w:val="00B0F0"/>
                <w:szCs w:val="28"/>
              </w:rPr>
            </w:pPr>
            <w:r w:rsidRPr="00664A9F">
              <w:rPr>
                <w:color w:val="00B0F0"/>
                <w:szCs w:val="28"/>
              </w:rPr>
              <w:t>35</w:t>
            </w:r>
          </w:p>
        </w:tc>
        <w:tc>
          <w:tcPr>
            <w:tcW w:w="5216" w:type="dxa"/>
            <w:shd w:val="clear" w:color="auto" w:fill="auto"/>
          </w:tcPr>
          <w:p w14:paraId="6AB1ED4B" w14:textId="119AB282" w:rsidR="00664A9F" w:rsidRPr="00664A9F" w:rsidRDefault="00664A9F" w:rsidP="00664A9F">
            <w:pPr>
              <w:spacing w:before="0" w:after="0"/>
              <w:jc w:val="both"/>
              <w:rPr>
                <w:color w:val="00B0F0"/>
              </w:rPr>
            </w:pPr>
            <w:r w:rsidRPr="00664A9F">
              <w:rPr>
                <w:color w:val="00B0F0"/>
              </w:rPr>
              <w:t>HĐTH,TN: Ứng dụng định lí Thales để ước lượng tỉ lệ giữa chiều ngang và chiều dọc của một vật.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6E95972" w14:textId="6E78964C" w:rsidR="00664A9F" w:rsidRPr="00664A9F" w:rsidRDefault="00664A9F" w:rsidP="002C79F2">
            <w:pPr>
              <w:spacing w:before="0" w:after="0"/>
              <w:jc w:val="center"/>
              <w:rPr>
                <w:color w:val="00B0F0"/>
              </w:rPr>
            </w:pPr>
            <w:r w:rsidRPr="00664A9F">
              <w:rPr>
                <w:color w:val="00B0F0"/>
              </w:rPr>
              <w:t>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1194648" w14:textId="5E05E4EA" w:rsidR="00664A9F" w:rsidRPr="00664A9F" w:rsidRDefault="00664A9F" w:rsidP="009F2B03">
            <w:pPr>
              <w:spacing w:before="0" w:after="0"/>
              <w:jc w:val="center"/>
              <w:rPr>
                <w:rFonts w:asciiTheme="majorHAnsi" w:hAnsiTheme="majorHAnsi" w:cstheme="majorHAnsi"/>
                <w:color w:val="00B0F0"/>
                <w:szCs w:val="28"/>
              </w:rPr>
            </w:pPr>
            <w:r w:rsidRPr="00664A9F">
              <w:rPr>
                <w:rFonts w:asciiTheme="majorHAnsi" w:hAnsiTheme="majorHAnsi" w:cstheme="majorHAnsi"/>
                <w:color w:val="00B0F0"/>
                <w:szCs w:val="28"/>
              </w:rPr>
              <w:t>56,57</w:t>
            </w:r>
          </w:p>
        </w:tc>
      </w:tr>
    </w:tbl>
    <w:p w14:paraId="19CF9523" w14:textId="4D2DBE17" w:rsidR="00863AF5" w:rsidRDefault="00863AF5"/>
    <w:sectPr w:rsidR="00863AF5" w:rsidSect="00446F18">
      <w:headerReference w:type="default" r:id="rId10"/>
      <w:footerReference w:type="default" r:id="rId11"/>
      <w:pgSz w:w="11901" w:h="16840" w:code="9"/>
      <w:pgMar w:top="567" w:right="1134" w:bottom="567" w:left="1134" w:header="142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9A241E" w14:textId="77777777" w:rsidR="00B9693A" w:rsidRDefault="00B9693A" w:rsidP="004123CF">
      <w:pPr>
        <w:spacing w:before="0" w:after="0"/>
      </w:pPr>
      <w:r>
        <w:separator/>
      </w:r>
    </w:p>
  </w:endnote>
  <w:endnote w:type="continuationSeparator" w:id="0">
    <w:p w14:paraId="4FF15D6A" w14:textId="77777777" w:rsidR="00B9693A" w:rsidRDefault="00B9693A" w:rsidP="004123CF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9AE7F3" w14:textId="7D7EE37E" w:rsidR="00616116" w:rsidRPr="00616116" w:rsidRDefault="00616116" w:rsidP="00616116">
    <w:pPr>
      <w:widowControl w:val="0"/>
      <w:tabs>
        <w:tab w:val="center" w:pos="4680"/>
        <w:tab w:val="right" w:pos="9360"/>
        <w:tab w:val="right" w:pos="10348"/>
      </w:tabs>
      <w:rPr>
        <w:rFonts w:eastAsia="SimSun"/>
        <w:kern w:val="2"/>
        <w:sz w:val="24"/>
        <w:szCs w:val="24"/>
        <w:lang w:eastAsia="zh-CN"/>
      </w:rPr>
    </w:pPr>
    <w:r w:rsidRPr="00616116">
      <w:rPr>
        <w:rFonts w:eastAsia="SimSun"/>
        <w:b/>
        <w:kern w:val="2"/>
        <w:sz w:val="24"/>
        <w:szCs w:val="24"/>
        <w:lang w:val="nl-NL" w:eastAsia="zh-CN"/>
      </w:rPr>
      <w:t xml:space="preserve">                                                               </w:t>
    </w:r>
    <w:r w:rsidRPr="00616116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616116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616116">
      <w:rPr>
        <w:rFonts w:eastAsia="SimSun"/>
        <w:b/>
        <w:kern w:val="2"/>
        <w:sz w:val="24"/>
        <w:szCs w:val="24"/>
        <w:lang w:eastAsia="zh-CN"/>
      </w:rPr>
      <w:t xml:space="preserve">                                </w:t>
    </w:r>
    <w:r w:rsidRPr="00616116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616116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616116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616116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16116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616116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42A78A" w14:textId="77777777" w:rsidR="00B9693A" w:rsidRDefault="00B9693A" w:rsidP="004123CF">
      <w:pPr>
        <w:spacing w:before="0" w:after="0"/>
      </w:pPr>
      <w:r>
        <w:separator/>
      </w:r>
    </w:p>
  </w:footnote>
  <w:footnote w:type="continuationSeparator" w:id="0">
    <w:p w14:paraId="1FD48823" w14:textId="77777777" w:rsidR="00B9693A" w:rsidRDefault="00B9693A" w:rsidP="004123CF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7F9C32" w14:textId="77777777" w:rsidR="00616116" w:rsidRPr="00616116" w:rsidRDefault="00616116" w:rsidP="00616116">
    <w:pPr>
      <w:widowControl w:val="0"/>
      <w:tabs>
        <w:tab w:val="center" w:pos="4513"/>
        <w:tab w:val="right" w:pos="9026"/>
      </w:tabs>
      <w:autoSpaceDE w:val="0"/>
      <w:autoSpaceDN w:val="0"/>
      <w:spacing w:before="0" w:after="0"/>
      <w:jc w:val="center"/>
      <w:rPr>
        <w:rFonts w:eastAsia="Times New Roman"/>
        <w:color w:val="auto"/>
        <w:sz w:val="22"/>
        <w:szCs w:val="22"/>
        <w:lang w:val="vi"/>
      </w:rPr>
    </w:pPr>
    <w:r w:rsidRPr="00616116">
      <w:rPr>
        <w:b/>
        <w:color w:val="00B0F0"/>
        <w:sz w:val="24"/>
        <w:szCs w:val="24"/>
        <w:lang w:val="nl-NL"/>
      </w:rPr>
      <w:t/>
    </w:r>
    <w:r w:rsidRPr="00616116">
      <w:rPr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2B0821"/>
    <w:multiLevelType w:val="multilevel"/>
    <w:tmpl w:val="1B84FE7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2BF7612D"/>
    <w:multiLevelType w:val="hybridMultilevel"/>
    <w:tmpl w:val="B3D0B1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A877A4"/>
    <w:multiLevelType w:val="hybridMultilevel"/>
    <w:tmpl w:val="0804D3CA"/>
    <w:lvl w:ilvl="0" w:tplc="061CD708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7BF58AA"/>
    <w:multiLevelType w:val="multilevel"/>
    <w:tmpl w:val="884C2F88"/>
    <w:lvl w:ilvl="0">
      <w:start w:val="1"/>
      <w:numFmt w:val="bullet"/>
      <w:lvlText w:val="-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5CE915C8"/>
    <w:multiLevelType w:val="multilevel"/>
    <w:tmpl w:val="970E6ABC"/>
    <w:lvl w:ilvl="0">
      <w:start w:val="1"/>
      <w:numFmt w:val="bullet"/>
      <w:lvlText w:val="-"/>
      <w:lvlJc w:val="left"/>
      <w:rPr>
        <w:rFonts w:ascii="Segoe UI" w:eastAsia="Segoe UI" w:hAnsi="Segoe UI" w:cs="Segoe U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60840528"/>
    <w:multiLevelType w:val="multilevel"/>
    <w:tmpl w:val="E2323E92"/>
    <w:lvl w:ilvl="0">
      <w:start w:val="1"/>
      <w:numFmt w:val="bullet"/>
      <w:lvlText w:val="-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6E74290A"/>
    <w:multiLevelType w:val="multilevel"/>
    <w:tmpl w:val="4FD88766"/>
    <w:lvl w:ilvl="0">
      <w:start w:val="1"/>
      <w:numFmt w:val="bullet"/>
      <w:lvlText w:val="-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6FEA2418"/>
    <w:multiLevelType w:val="multilevel"/>
    <w:tmpl w:val="DB74737A"/>
    <w:lvl w:ilvl="0">
      <w:start w:val="1"/>
      <w:numFmt w:val="bullet"/>
      <w:lvlText w:val="-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79FB62AF"/>
    <w:multiLevelType w:val="multilevel"/>
    <w:tmpl w:val="34EC927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2"/>
  </w:num>
  <w:num w:numId="2">
    <w:abstractNumId w:val="1"/>
  </w:num>
  <w:num w:numId="3">
    <w:abstractNumId w:val="8"/>
  </w:num>
  <w:num w:numId="4">
    <w:abstractNumId w:val="4"/>
  </w:num>
  <w:num w:numId="5">
    <w:abstractNumId w:val="3"/>
  </w:num>
  <w:num w:numId="6">
    <w:abstractNumId w:val="0"/>
  </w:num>
  <w:num w:numId="7">
    <w:abstractNumId w:val="7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1FEE"/>
    <w:rsid w:val="00000354"/>
    <w:rsid w:val="000051A8"/>
    <w:rsid w:val="00007428"/>
    <w:rsid w:val="00011C89"/>
    <w:rsid w:val="00012C32"/>
    <w:rsid w:val="00012DE1"/>
    <w:rsid w:val="0002172F"/>
    <w:rsid w:val="000266FE"/>
    <w:rsid w:val="0004013B"/>
    <w:rsid w:val="00041FD0"/>
    <w:rsid w:val="00044AC1"/>
    <w:rsid w:val="00060586"/>
    <w:rsid w:val="00071A46"/>
    <w:rsid w:val="00072CAB"/>
    <w:rsid w:val="00073608"/>
    <w:rsid w:val="00077616"/>
    <w:rsid w:val="00086CDD"/>
    <w:rsid w:val="000876AA"/>
    <w:rsid w:val="00087CB1"/>
    <w:rsid w:val="00092F74"/>
    <w:rsid w:val="00093A2D"/>
    <w:rsid w:val="00093C67"/>
    <w:rsid w:val="000971B5"/>
    <w:rsid w:val="000A1CF9"/>
    <w:rsid w:val="000A23B1"/>
    <w:rsid w:val="000A55A9"/>
    <w:rsid w:val="000A7C84"/>
    <w:rsid w:val="000B70CE"/>
    <w:rsid w:val="000C2FFD"/>
    <w:rsid w:val="000D31A1"/>
    <w:rsid w:val="000D4D04"/>
    <w:rsid w:val="000D62F5"/>
    <w:rsid w:val="000E0E76"/>
    <w:rsid w:val="000E5067"/>
    <w:rsid w:val="000E7819"/>
    <w:rsid w:val="000F1627"/>
    <w:rsid w:val="001021FE"/>
    <w:rsid w:val="0011286E"/>
    <w:rsid w:val="0011375B"/>
    <w:rsid w:val="00115E57"/>
    <w:rsid w:val="00124307"/>
    <w:rsid w:val="00125E85"/>
    <w:rsid w:val="0013361B"/>
    <w:rsid w:val="00143941"/>
    <w:rsid w:val="00151DC0"/>
    <w:rsid w:val="001520B0"/>
    <w:rsid w:val="001541B3"/>
    <w:rsid w:val="00157BDB"/>
    <w:rsid w:val="00172AB1"/>
    <w:rsid w:val="0017327F"/>
    <w:rsid w:val="001734A6"/>
    <w:rsid w:val="00177142"/>
    <w:rsid w:val="001771C7"/>
    <w:rsid w:val="001808B4"/>
    <w:rsid w:val="00191E20"/>
    <w:rsid w:val="00192891"/>
    <w:rsid w:val="001A70B5"/>
    <w:rsid w:val="001B1D36"/>
    <w:rsid w:val="001C0CE9"/>
    <w:rsid w:val="001C523D"/>
    <w:rsid w:val="001C6C39"/>
    <w:rsid w:val="001D6E52"/>
    <w:rsid w:val="001D7CF9"/>
    <w:rsid w:val="001E3F85"/>
    <w:rsid w:val="001F38B5"/>
    <w:rsid w:val="00200937"/>
    <w:rsid w:val="00200C54"/>
    <w:rsid w:val="00207311"/>
    <w:rsid w:val="002100EE"/>
    <w:rsid w:val="00212131"/>
    <w:rsid w:val="00213C60"/>
    <w:rsid w:val="00216544"/>
    <w:rsid w:val="0022140A"/>
    <w:rsid w:val="00243433"/>
    <w:rsid w:val="002514E1"/>
    <w:rsid w:val="0025395A"/>
    <w:rsid w:val="00266FF1"/>
    <w:rsid w:val="002718BC"/>
    <w:rsid w:val="002766C6"/>
    <w:rsid w:val="00277677"/>
    <w:rsid w:val="00277CAA"/>
    <w:rsid w:val="00281672"/>
    <w:rsid w:val="00284400"/>
    <w:rsid w:val="00294DE3"/>
    <w:rsid w:val="00295159"/>
    <w:rsid w:val="002A0458"/>
    <w:rsid w:val="002A51B7"/>
    <w:rsid w:val="002B229E"/>
    <w:rsid w:val="002B6C78"/>
    <w:rsid w:val="002C7983"/>
    <w:rsid w:val="002C79F2"/>
    <w:rsid w:val="002D39CB"/>
    <w:rsid w:val="002E3C71"/>
    <w:rsid w:val="002E7A04"/>
    <w:rsid w:val="002F38DE"/>
    <w:rsid w:val="00302884"/>
    <w:rsid w:val="00306724"/>
    <w:rsid w:val="003174E2"/>
    <w:rsid w:val="003230C8"/>
    <w:rsid w:val="00326126"/>
    <w:rsid w:val="003355D8"/>
    <w:rsid w:val="0034024F"/>
    <w:rsid w:val="00342EFE"/>
    <w:rsid w:val="00343B42"/>
    <w:rsid w:val="00360492"/>
    <w:rsid w:val="00360ED1"/>
    <w:rsid w:val="00364325"/>
    <w:rsid w:val="003645A6"/>
    <w:rsid w:val="00366E9D"/>
    <w:rsid w:val="00367E8E"/>
    <w:rsid w:val="00376125"/>
    <w:rsid w:val="003778A0"/>
    <w:rsid w:val="003778BD"/>
    <w:rsid w:val="00377D44"/>
    <w:rsid w:val="00377FCD"/>
    <w:rsid w:val="003802AD"/>
    <w:rsid w:val="00383950"/>
    <w:rsid w:val="003871F3"/>
    <w:rsid w:val="00387E8F"/>
    <w:rsid w:val="00391CF0"/>
    <w:rsid w:val="0039494E"/>
    <w:rsid w:val="003A0C9A"/>
    <w:rsid w:val="003B433A"/>
    <w:rsid w:val="003B4DFE"/>
    <w:rsid w:val="003B6E61"/>
    <w:rsid w:val="003C0DF2"/>
    <w:rsid w:val="003C1417"/>
    <w:rsid w:val="003C3958"/>
    <w:rsid w:val="003C55C4"/>
    <w:rsid w:val="003C6EAC"/>
    <w:rsid w:val="003D2B80"/>
    <w:rsid w:val="003E18C2"/>
    <w:rsid w:val="003F5FAE"/>
    <w:rsid w:val="003F7547"/>
    <w:rsid w:val="00405BAF"/>
    <w:rsid w:val="0040660E"/>
    <w:rsid w:val="004123CF"/>
    <w:rsid w:val="004155CF"/>
    <w:rsid w:val="004225A3"/>
    <w:rsid w:val="00423A0D"/>
    <w:rsid w:val="00424351"/>
    <w:rsid w:val="00430793"/>
    <w:rsid w:val="00434C28"/>
    <w:rsid w:val="004415FF"/>
    <w:rsid w:val="00446F18"/>
    <w:rsid w:val="00447000"/>
    <w:rsid w:val="00447D0B"/>
    <w:rsid w:val="00450390"/>
    <w:rsid w:val="00455008"/>
    <w:rsid w:val="0046045C"/>
    <w:rsid w:val="0046558D"/>
    <w:rsid w:val="004758B2"/>
    <w:rsid w:val="00476C13"/>
    <w:rsid w:val="00481B19"/>
    <w:rsid w:val="0049146D"/>
    <w:rsid w:val="004A08FC"/>
    <w:rsid w:val="004A3646"/>
    <w:rsid w:val="004A69AC"/>
    <w:rsid w:val="004B303E"/>
    <w:rsid w:val="004B3755"/>
    <w:rsid w:val="004C2635"/>
    <w:rsid w:val="004C7A95"/>
    <w:rsid w:val="004C7C8B"/>
    <w:rsid w:val="004D7C93"/>
    <w:rsid w:val="004E2A4C"/>
    <w:rsid w:val="004E608D"/>
    <w:rsid w:val="004F7989"/>
    <w:rsid w:val="00502889"/>
    <w:rsid w:val="0050718C"/>
    <w:rsid w:val="0050734C"/>
    <w:rsid w:val="005167B0"/>
    <w:rsid w:val="005233EF"/>
    <w:rsid w:val="005248A2"/>
    <w:rsid w:val="0052558B"/>
    <w:rsid w:val="005265FF"/>
    <w:rsid w:val="0053064E"/>
    <w:rsid w:val="00531297"/>
    <w:rsid w:val="00532A8E"/>
    <w:rsid w:val="00535144"/>
    <w:rsid w:val="00535AA3"/>
    <w:rsid w:val="00544CB6"/>
    <w:rsid w:val="00546228"/>
    <w:rsid w:val="00546E63"/>
    <w:rsid w:val="005472B2"/>
    <w:rsid w:val="00592A08"/>
    <w:rsid w:val="005A13BC"/>
    <w:rsid w:val="005A52CA"/>
    <w:rsid w:val="005B7F1C"/>
    <w:rsid w:val="005C3622"/>
    <w:rsid w:val="005C5337"/>
    <w:rsid w:val="005C7633"/>
    <w:rsid w:val="005D63A7"/>
    <w:rsid w:val="005E64B8"/>
    <w:rsid w:val="005E7150"/>
    <w:rsid w:val="005F54F0"/>
    <w:rsid w:val="0060093E"/>
    <w:rsid w:val="0061233C"/>
    <w:rsid w:val="00616116"/>
    <w:rsid w:val="00621976"/>
    <w:rsid w:val="00624E28"/>
    <w:rsid w:val="00626F98"/>
    <w:rsid w:val="006315BB"/>
    <w:rsid w:val="00633AED"/>
    <w:rsid w:val="00635250"/>
    <w:rsid w:val="0063777B"/>
    <w:rsid w:val="00642033"/>
    <w:rsid w:val="00643FC3"/>
    <w:rsid w:val="00654D3D"/>
    <w:rsid w:val="00654F6F"/>
    <w:rsid w:val="006575D9"/>
    <w:rsid w:val="00661FF4"/>
    <w:rsid w:val="00663FCC"/>
    <w:rsid w:val="00664A9F"/>
    <w:rsid w:val="0067045D"/>
    <w:rsid w:val="0067709C"/>
    <w:rsid w:val="006807F3"/>
    <w:rsid w:val="00686837"/>
    <w:rsid w:val="006A2AD1"/>
    <w:rsid w:val="006A5A29"/>
    <w:rsid w:val="006B3305"/>
    <w:rsid w:val="006B5A0E"/>
    <w:rsid w:val="006B5DAF"/>
    <w:rsid w:val="006B6756"/>
    <w:rsid w:val="006C0D6D"/>
    <w:rsid w:val="006C21D3"/>
    <w:rsid w:val="006C5B7D"/>
    <w:rsid w:val="006E15B3"/>
    <w:rsid w:val="006E3EE2"/>
    <w:rsid w:val="006E563A"/>
    <w:rsid w:val="006E680F"/>
    <w:rsid w:val="006F0BD4"/>
    <w:rsid w:val="00705536"/>
    <w:rsid w:val="00705A31"/>
    <w:rsid w:val="00711F76"/>
    <w:rsid w:val="00713610"/>
    <w:rsid w:val="00721B89"/>
    <w:rsid w:val="0072448F"/>
    <w:rsid w:val="00732759"/>
    <w:rsid w:val="007340E1"/>
    <w:rsid w:val="00741353"/>
    <w:rsid w:val="0074140C"/>
    <w:rsid w:val="0074153A"/>
    <w:rsid w:val="00743378"/>
    <w:rsid w:val="007500C9"/>
    <w:rsid w:val="00752FF8"/>
    <w:rsid w:val="00753F96"/>
    <w:rsid w:val="007548F3"/>
    <w:rsid w:val="007551FA"/>
    <w:rsid w:val="00756A33"/>
    <w:rsid w:val="0077181B"/>
    <w:rsid w:val="0077304C"/>
    <w:rsid w:val="00773A54"/>
    <w:rsid w:val="0077484D"/>
    <w:rsid w:val="0077774F"/>
    <w:rsid w:val="0078662D"/>
    <w:rsid w:val="00791E5F"/>
    <w:rsid w:val="007A75EE"/>
    <w:rsid w:val="007B5334"/>
    <w:rsid w:val="007B6890"/>
    <w:rsid w:val="007C455A"/>
    <w:rsid w:val="007C7E7A"/>
    <w:rsid w:val="007E0B2B"/>
    <w:rsid w:val="007E2BFB"/>
    <w:rsid w:val="007E4C52"/>
    <w:rsid w:val="007F214B"/>
    <w:rsid w:val="007F2208"/>
    <w:rsid w:val="007F32E0"/>
    <w:rsid w:val="007F3471"/>
    <w:rsid w:val="007F4CA5"/>
    <w:rsid w:val="008023AF"/>
    <w:rsid w:val="00807FD0"/>
    <w:rsid w:val="008113FD"/>
    <w:rsid w:val="008221BE"/>
    <w:rsid w:val="008274AD"/>
    <w:rsid w:val="008302A3"/>
    <w:rsid w:val="00841B85"/>
    <w:rsid w:val="00847135"/>
    <w:rsid w:val="00852E10"/>
    <w:rsid w:val="00855BD9"/>
    <w:rsid w:val="00855D63"/>
    <w:rsid w:val="008572B9"/>
    <w:rsid w:val="0085792B"/>
    <w:rsid w:val="00860745"/>
    <w:rsid w:val="00860AB6"/>
    <w:rsid w:val="0086207F"/>
    <w:rsid w:val="00863AF5"/>
    <w:rsid w:val="00873647"/>
    <w:rsid w:val="008748B4"/>
    <w:rsid w:val="00876FFB"/>
    <w:rsid w:val="0088702D"/>
    <w:rsid w:val="00896CDE"/>
    <w:rsid w:val="008A2E8E"/>
    <w:rsid w:val="008B0F69"/>
    <w:rsid w:val="008B338B"/>
    <w:rsid w:val="008B33FB"/>
    <w:rsid w:val="008B3F44"/>
    <w:rsid w:val="008B43F4"/>
    <w:rsid w:val="008C0BE9"/>
    <w:rsid w:val="008C381F"/>
    <w:rsid w:val="008C4C0C"/>
    <w:rsid w:val="008C6AFF"/>
    <w:rsid w:val="008D43FA"/>
    <w:rsid w:val="008E1015"/>
    <w:rsid w:val="008E316D"/>
    <w:rsid w:val="008E5037"/>
    <w:rsid w:val="008E5B22"/>
    <w:rsid w:val="00906A45"/>
    <w:rsid w:val="00910955"/>
    <w:rsid w:val="009145B7"/>
    <w:rsid w:val="009260C4"/>
    <w:rsid w:val="00927082"/>
    <w:rsid w:val="009272AC"/>
    <w:rsid w:val="00930101"/>
    <w:rsid w:val="00931160"/>
    <w:rsid w:val="00941EDB"/>
    <w:rsid w:val="00945AC4"/>
    <w:rsid w:val="009531EC"/>
    <w:rsid w:val="00961876"/>
    <w:rsid w:val="009760EE"/>
    <w:rsid w:val="00976D2D"/>
    <w:rsid w:val="0097702E"/>
    <w:rsid w:val="009825C6"/>
    <w:rsid w:val="00987C62"/>
    <w:rsid w:val="00996E2B"/>
    <w:rsid w:val="0099761F"/>
    <w:rsid w:val="009A0E08"/>
    <w:rsid w:val="009A6819"/>
    <w:rsid w:val="009B461A"/>
    <w:rsid w:val="009B6CDA"/>
    <w:rsid w:val="009C1D27"/>
    <w:rsid w:val="009C360D"/>
    <w:rsid w:val="009C79B9"/>
    <w:rsid w:val="009D16C7"/>
    <w:rsid w:val="009D250B"/>
    <w:rsid w:val="009E33AE"/>
    <w:rsid w:val="009F2B03"/>
    <w:rsid w:val="009F3098"/>
    <w:rsid w:val="009F7BB3"/>
    <w:rsid w:val="009F7FE0"/>
    <w:rsid w:val="00A045AB"/>
    <w:rsid w:val="00A1448F"/>
    <w:rsid w:val="00A1636E"/>
    <w:rsid w:val="00A17B4A"/>
    <w:rsid w:val="00A17BB1"/>
    <w:rsid w:val="00A211E9"/>
    <w:rsid w:val="00A3386B"/>
    <w:rsid w:val="00A34C11"/>
    <w:rsid w:val="00A5060A"/>
    <w:rsid w:val="00A54299"/>
    <w:rsid w:val="00A56FB1"/>
    <w:rsid w:val="00A60655"/>
    <w:rsid w:val="00A6356E"/>
    <w:rsid w:val="00A63D90"/>
    <w:rsid w:val="00A64CA0"/>
    <w:rsid w:val="00A66774"/>
    <w:rsid w:val="00A77F03"/>
    <w:rsid w:val="00A81B13"/>
    <w:rsid w:val="00A844FD"/>
    <w:rsid w:val="00A87F2E"/>
    <w:rsid w:val="00A96D0E"/>
    <w:rsid w:val="00AA055B"/>
    <w:rsid w:val="00AA2177"/>
    <w:rsid w:val="00AA7AD5"/>
    <w:rsid w:val="00AB2654"/>
    <w:rsid w:val="00AC3D3F"/>
    <w:rsid w:val="00AC3DA3"/>
    <w:rsid w:val="00AC56C4"/>
    <w:rsid w:val="00AD1F64"/>
    <w:rsid w:val="00AD7406"/>
    <w:rsid w:val="00AD7953"/>
    <w:rsid w:val="00AE1DF0"/>
    <w:rsid w:val="00AE28E9"/>
    <w:rsid w:val="00AE6262"/>
    <w:rsid w:val="00AE7203"/>
    <w:rsid w:val="00AF01E6"/>
    <w:rsid w:val="00AF17E0"/>
    <w:rsid w:val="00AF4329"/>
    <w:rsid w:val="00AF508C"/>
    <w:rsid w:val="00AF70B4"/>
    <w:rsid w:val="00B04683"/>
    <w:rsid w:val="00B04E18"/>
    <w:rsid w:val="00B07ACA"/>
    <w:rsid w:val="00B3053C"/>
    <w:rsid w:val="00B3295B"/>
    <w:rsid w:val="00B330BD"/>
    <w:rsid w:val="00B35ACA"/>
    <w:rsid w:val="00B4582F"/>
    <w:rsid w:val="00B45F88"/>
    <w:rsid w:val="00B51985"/>
    <w:rsid w:val="00B52EC6"/>
    <w:rsid w:val="00B54FF9"/>
    <w:rsid w:val="00B55C05"/>
    <w:rsid w:val="00B63EB0"/>
    <w:rsid w:val="00B656D9"/>
    <w:rsid w:val="00B66CCB"/>
    <w:rsid w:val="00B72600"/>
    <w:rsid w:val="00B76BC3"/>
    <w:rsid w:val="00B9693A"/>
    <w:rsid w:val="00BA2E36"/>
    <w:rsid w:val="00BA4A9A"/>
    <w:rsid w:val="00BB3935"/>
    <w:rsid w:val="00BB5CE2"/>
    <w:rsid w:val="00BC2436"/>
    <w:rsid w:val="00BD119C"/>
    <w:rsid w:val="00BD57F1"/>
    <w:rsid w:val="00BE0A72"/>
    <w:rsid w:val="00BE1952"/>
    <w:rsid w:val="00BF29C1"/>
    <w:rsid w:val="00BF43C7"/>
    <w:rsid w:val="00BF7C5B"/>
    <w:rsid w:val="00C020F1"/>
    <w:rsid w:val="00C023C4"/>
    <w:rsid w:val="00C05324"/>
    <w:rsid w:val="00C13CAC"/>
    <w:rsid w:val="00C1594D"/>
    <w:rsid w:val="00C172DF"/>
    <w:rsid w:val="00C24FFC"/>
    <w:rsid w:val="00C43447"/>
    <w:rsid w:val="00C43BA9"/>
    <w:rsid w:val="00C448F3"/>
    <w:rsid w:val="00C50495"/>
    <w:rsid w:val="00C54603"/>
    <w:rsid w:val="00C6140F"/>
    <w:rsid w:val="00C63452"/>
    <w:rsid w:val="00C6365B"/>
    <w:rsid w:val="00C6369C"/>
    <w:rsid w:val="00C63969"/>
    <w:rsid w:val="00C65BB0"/>
    <w:rsid w:val="00C7273D"/>
    <w:rsid w:val="00C75298"/>
    <w:rsid w:val="00C81991"/>
    <w:rsid w:val="00C8321B"/>
    <w:rsid w:val="00C8749D"/>
    <w:rsid w:val="00C9205C"/>
    <w:rsid w:val="00CA3484"/>
    <w:rsid w:val="00CA413F"/>
    <w:rsid w:val="00CB3BAE"/>
    <w:rsid w:val="00CB5029"/>
    <w:rsid w:val="00CB5318"/>
    <w:rsid w:val="00CB6268"/>
    <w:rsid w:val="00CB6BDD"/>
    <w:rsid w:val="00CB7140"/>
    <w:rsid w:val="00CC37DB"/>
    <w:rsid w:val="00CE2368"/>
    <w:rsid w:val="00CE4631"/>
    <w:rsid w:val="00CE6EA9"/>
    <w:rsid w:val="00CF605B"/>
    <w:rsid w:val="00D00D2E"/>
    <w:rsid w:val="00D155CF"/>
    <w:rsid w:val="00D20F99"/>
    <w:rsid w:val="00D23807"/>
    <w:rsid w:val="00D249D6"/>
    <w:rsid w:val="00D270D2"/>
    <w:rsid w:val="00D277EC"/>
    <w:rsid w:val="00D325E0"/>
    <w:rsid w:val="00D3770C"/>
    <w:rsid w:val="00D43B67"/>
    <w:rsid w:val="00D5308C"/>
    <w:rsid w:val="00D57624"/>
    <w:rsid w:val="00D6090B"/>
    <w:rsid w:val="00D60DFA"/>
    <w:rsid w:val="00D614CE"/>
    <w:rsid w:val="00D66C58"/>
    <w:rsid w:val="00D825B9"/>
    <w:rsid w:val="00D90102"/>
    <w:rsid w:val="00D9285C"/>
    <w:rsid w:val="00D94099"/>
    <w:rsid w:val="00D96C9D"/>
    <w:rsid w:val="00DA2CE0"/>
    <w:rsid w:val="00DA4628"/>
    <w:rsid w:val="00DA7216"/>
    <w:rsid w:val="00DB0A61"/>
    <w:rsid w:val="00DB28A8"/>
    <w:rsid w:val="00DC1CD1"/>
    <w:rsid w:val="00DC4348"/>
    <w:rsid w:val="00DD1246"/>
    <w:rsid w:val="00DD13A1"/>
    <w:rsid w:val="00DE29DF"/>
    <w:rsid w:val="00DF082F"/>
    <w:rsid w:val="00DF187D"/>
    <w:rsid w:val="00DF7A2C"/>
    <w:rsid w:val="00E00512"/>
    <w:rsid w:val="00E01200"/>
    <w:rsid w:val="00E07ECC"/>
    <w:rsid w:val="00E10704"/>
    <w:rsid w:val="00E15B33"/>
    <w:rsid w:val="00E23E9E"/>
    <w:rsid w:val="00E31234"/>
    <w:rsid w:val="00E31411"/>
    <w:rsid w:val="00E320BE"/>
    <w:rsid w:val="00E345EF"/>
    <w:rsid w:val="00E425E1"/>
    <w:rsid w:val="00E43668"/>
    <w:rsid w:val="00E44373"/>
    <w:rsid w:val="00E46B24"/>
    <w:rsid w:val="00E47721"/>
    <w:rsid w:val="00E532FB"/>
    <w:rsid w:val="00E53765"/>
    <w:rsid w:val="00E55219"/>
    <w:rsid w:val="00E5658D"/>
    <w:rsid w:val="00E61467"/>
    <w:rsid w:val="00E70DD6"/>
    <w:rsid w:val="00E726E3"/>
    <w:rsid w:val="00E731C6"/>
    <w:rsid w:val="00E75464"/>
    <w:rsid w:val="00E770C0"/>
    <w:rsid w:val="00E81F7F"/>
    <w:rsid w:val="00E82E9C"/>
    <w:rsid w:val="00E878B8"/>
    <w:rsid w:val="00E9003E"/>
    <w:rsid w:val="00E97B75"/>
    <w:rsid w:val="00EB61FE"/>
    <w:rsid w:val="00EB647D"/>
    <w:rsid w:val="00EC1259"/>
    <w:rsid w:val="00EC4904"/>
    <w:rsid w:val="00EC7EFD"/>
    <w:rsid w:val="00ED0DDD"/>
    <w:rsid w:val="00ED1FEE"/>
    <w:rsid w:val="00EE0F56"/>
    <w:rsid w:val="00EE1C21"/>
    <w:rsid w:val="00EE6D82"/>
    <w:rsid w:val="00EF3E72"/>
    <w:rsid w:val="00F04E88"/>
    <w:rsid w:val="00F117F2"/>
    <w:rsid w:val="00F1665F"/>
    <w:rsid w:val="00F20C11"/>
    <w:rsid w:val="00F305A7"/>
    <w:rsid w:val="00F55680"/>
    <w:rsid w:val="00F5643C"/>
    <w:rsid w:val="00F56F05"/>
    <w:rsid w:val="00F66A5F"/>
    <w:rsid w:val="00F67F84"/>
    <w:rsid w:val="00F716C6"/>
    <w:rsid w:val="00F75915"/>
    <w:rsid w:val="00F76F0C"/>
    <w:rsid w:val="00F81472"/>
    <w:rsid w:val="00F8409B"/>
    <w:rsid w:val="00F93C40"/>
    <w:rsid w:val="00F94993"/>
    <w:rsid w:val="00F949E5"/>
    <w:rsid w:val="00FA0527"/>
    <w:rsid w:val="00FA604F"/>
    <w:rsid w:val="00FB0EDA"/>
    <w:rsid w:val="00FB4D1F"/>
    <w:rsid w:val="00FB52A2"/>
    <w:rsid w:val="00FC18CF"/>
    <w:rsid w:val="00FC2501"/>
    <w:rsid w:val="00FD02A3"/>
    <w:rsid w:val="00FD6635"/>
    <w:rsid w:val="00FD6CF5"/>
    <w:rsid w:val="00FF56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38613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709C"/>
    <w:pPr>
      <w:spacing w:before="120" w:after="120"/>
    </w:pPr>
    <w:rPr>
      <w:color w:val="000000"/>
      <w:sz w:val="28"/>
      <w:szCs w:val="1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D1F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C1CD1"/>
    <w:pPr>
      <w:spacing w:before="0" w:after="0"/>
    </w:pPr>
    <w:rPr>
      <w:rFonts w:ascii="Segoe UI" w:hAnsi="Segoe UI"/>
      <w:color w:val="auto"/>
      <w:sz w:val="18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DC1CD1"/>
    <w:rPr>
      <w:rFonts w:ascii="Segoe UI" w:hAnsi="Segoe UI" w:cs="Segoe UI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123CF"/>
    <w:pPr>
      <w:spacing w:before="0" w:after="0"/>
    </w:pPr>
    <w:rPr>
      <w:color w:val="auto"/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4123CF"/>
    <w:rPr>
      <w:sz w:val="20"/>
      <w:szCs w:val="20"/>
    </w:rPr>
  </w:style>
  <w:style w:type="character" w:styleId="FootnoteReference">
    <w:name w:val="footnote reference"/>
    <w:uiPriority w:val="99"/>
    <w:semiHidden/>
    <w:unhideWhenUsed/>
    <w:rsid w:val="004123CF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9D16C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9D16C7"/>
    <w:rPr>
      <w:color w:val="000000"/>
      <w:sz w:val="28"/>
      <w:szCs w:val="18"/>
    </w:rPr>
  </w:style>
  <w:style w:type="paragraph" w:styleId="Footer">
    <w:name w:val="footer"/>
    <w:basedOn w:val="Normal"/>
    <w:link w:val="FooterChar"/>
    <w:uiPriority w:val="99"/>
    <w:unhideWhenUsed/>
    <w:rsid w:val="009D16C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D16C7"/>
    <w:rPr>
      <w:color w:val="000000"/>
      <w:sz w:val="28"/>
      <w:szCs w:val="18"/>
    </w:rPr>
  </w:style>
  <w:style w:type="paragraph" w:styleId="NormalWeb">
    <w:name w:val="Normal (Web)"/>
    <w:basedOn w:val="Normal"/>
    <w:uiPriority w:val="99"/>
    <w:semiHidden/>
    <w:unhideWhenUsed/>
    <w:rsid w:val="005F54F0"/>
    <w:pPr>
      <w:spacing w:before="100" w:beforeAutospacing="1" w:after="100" w:afterAutospacing="1"/>
    </w:pPr>
    <w:rPr>
      <w:rFonts w:eastAsia="Times New Roman"/>
      <w:color w:val="auto"/>
      <w:sz w:val="24"/>
      <w:szCs w:val="24"/>
    </w:rPr>
  </w:style>
  <w:style w:type="paragraph" w:styleId="ListParagraph">
    <w:name w:val="List Paragraph"/>
    <w:basedOn w:val="Normal"/>
    <w:uiPriority w:val="34"/>
    <w:qFormat/>
    <w:rsid w:val="005248A2"/>
    <w:pPr>
      <w:ind w:left="720"/>
      <w:contextualSpacing/>
    </w:pPr>
  </w:style>
  <w:style w:type="character" w:customStyle="1" w:styleId="Picturecaption">
    <w:name w:val="Picture caption_"/>
    <w:basedOn w:val="DefaultParagraphFont"/>
    <w:link w:val="Picturecaption0"/>
    <w:rsid w:val="00C9205C"/>
    <w:rPr>
      <w:rFonts w:ascii="Arial" w:eastAsia="Arial" w:hAnsi="Arial" w:cs="Arial"/>
      <w:color w:val="564D34"/>
      <w:sz w:val="19"/>
      <w:szCs w:val="19"/>
    </w:rPr>
  </w:style>
  <w:style w:type="paragraph" w:customStyle="1" w:styleId="Picturecaption0">
    <w:name w:val="Picture caption"/>
    <w:basedOn w:val="Normal"/>
    <w:link w:val="Picturecaption"/>
    <w:rsid w:val="00C9205C"/>
    <w:pPr>
      <w:widowControl w:val="0"/>
      <w:spacing w:before="0" w:after="0"/>
    </w:pPr>
    <w:rPr>
      <w:rFonts w:ascii="Arial" w:eastAsia="Arial" w:hAnsi="Arial" w:cs="Arial"/>
      <w:color w:val="564D34"/>
      <w:sz w:val="19"/>
      <w:szCs w:val="19"/>
      <w:lang w:val="vi-VN" w:eastAsia="vi-VN"/>
    </w:rPr>
  </w:style>
  <w:style w:type="paragraph" w:styleId="NoSpacing">
    <w:name w:val="No Spacing"/>
    <w:uiPriority w:val="1"/>
    <w:qFormat/>
    <w:rsid w:val="00C9205C"/>
    <w:rPr>
      <w:rFonts w:eastAsiaTheme="minorHAnsi"/>
      <w:color w:val="000000"/>
      <w:sz w:val="28"/>
      <w:szCs w:val="18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C9205C"/>
    <w:rPr>
      <w:rFonts w:eastAsia="Times New Roman"/>
      <w:sz w:val="22"/>
      <w:szCs w:val="22"/>
    </w:rPr>
  </w:style>
  <w:style w:type="paragraph" w:styleId="BodyText">
    <w:name w:val="Body Text"/>
    <w:basedOn w:val="Normal"/>
    <w:link w:val="BodyTextChar"/>
    <w:qFormat/>
    <w:rsid w:val="00C9205C"/>
    <w:pPr>
      <w:widowControl w:val="0"/>
      <w:spacing w:before="0" w:after="40" w:line="283" w:lineRule="auto"/>
    </w:pPr>
    <w:rPr>
      <w:rFonts w:eastAsia="Times New Roman"/>
      <w:color w:val="auto"/>
      <w:sz w:val="22"/>
      <w:szCs w:val="22"/>
      <w:lang w:val="vi-VN" w:eastAsia="vi-VN"/>
    </w:rPr>
  </w:style>
  <w:style w:type="character" w:customStyle="1" w:styleId="BodyTextChar1">
    <w:name w:val="Body Text Char1"/>
    <w:basedOn w:val="DefaultParagraphFont"/>
    <w:uiPriority w:val="99"/>
    <w:semiHidden/>
    <w:rsid w:val="00C9205C"/>
    <w:rPr>
      <w:color w:val="000000"/>
      <w:sz w:val="28"/>
      <w:szCs w:val="18"/>
      <w:lang w:val="en-US" w:eastAsia="en-US"/>
    </w:rPr>
  </w:style>
  <w:style w:type="character" w:customStyle="1" w:styleId="Other">
    <w:name w:val="Other_"/>
    <w:basedOn w:val="DefaultParagraphFont"/>
    <w:link w:val="Other0"/>
    <w:rsid w:val="00C9205C"/>
    <w:rPr>
      <w:rFonts w:eastAsia="Times New Roman"/>
      <w:sz w:val="22"/>
      <w:szCs w:val="22"/>
    </w:rPr>
  </w:style>
  <w:style w:type="paragraph" w:customStyle="1" w:styleId="Other0">
    <w:name w:val="Other"/>
    <w:basedOn w:val="Normal"/>
    <w:link w:val="Other"/>
    <w:rsid w:val="00C9205C"/>
    <w:pPr>
      <w:widowControl w:val="0"/>
      <w:spacing w:before="0" w:after="40" w:line="283" w:lineRule="auto"/>
    </w:pPr>
    <w:rPr>
      <w:rFonts w:eastAsia="Times New Roman"/>
      <w:color w:val="auto"/>
      <w:sz w:val="22"/>
      <w:szCs w:val="22"/>
      <w:lang w:val="vi-VN" w:eastAsia="vi-VN"/>
    </w:rPr>
  </w:style>
  <w:style w:type="character" w:customStyle="1" w:styleId="Bodytext5">
    <w:name w:val="Body text (5)_"/>
    <w:basedOn w:val="DefaultParagraphFont"/>
    <w:link w:val="Bodytext50"/>
    <w:rsid w:val="002C79F2"/>
    <w:rPr>
      <w:rFonts w:ascii="Calibri" w:hAnsi="Calibri" w:cs="Calibri"/>
      <w:sz w:val="22"/>
      <w:szCs w:val="22"/>
    </w:rPr>
  </w:style>
  <w:style w:type="paragraph" w:customStyle="1" w:styleId="Bodytext50">
    <w:name w:val="Body text (5)"/>
    <w:basedOn w:val="Normal"/>
    <w:link w:val="Bodytext5"/>
    <w:rsid w:val="002C79F2"/>
    <w:pPr>
      <w:widowControl w:val="0"/>
      <w:spacing w:before="0" w:after="0" w:line="264" w:lineRule="auto"/>
      <w:ind w:left="920"/>
    </w:pPr>
    <w:rPr>
      <w:rFonts w:ascii="Calibri" w:hAnsi="Calibri" w:cs="Calibri"/>
      <w:color w:val="auto"/>
      <w:sz w:val="22"/>
      <w:szCs w:val="22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709C"/>
    <w:pPr>
      <w:spacing w:before="120" w:after="120"/>
    </w:pPr>
    <w:rPr>
      <w:color w:val="000000"/>
      <w:sz w:val="28"/>
      <w:szCs w:val="1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D1F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C1CD1"/>
    <w:pPr>
      <w:spacing w:before="0" w:after="0"/>
    </w:pPr>
    <w:rPr>
      <w:rFonts w:ascii="Segoe UI" w:hAnsi="Segoe UI"/>
      <w:color w:val="auto"/>
      <w:sz w:val="18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DC1CD1"/>
    <w:rPr>
      <w:rFonts w:ascii="Segoe UI" w:hAnsi="Segoe UI" w:cs="Segoe UI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123CF"/>
    <w:pPr>
      <w:spacing w:before="0" w:after="0"/>
    </w:pPr>
    <w:rPr>
      <w:color w:val="auto"/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4123CF"/>
    <w:rPr>
      <w:sz w:val="20"/>
      <w:szCs w:val="20"/>
    </w:rPr>
  </w:style>
  <w:style w:type="character" w:styleId="FootnoteReference">
    <w:name w:val="footnote reference"/>
    <w:uiPriority w:val="99"/>
    <w:semiHidden/>
    <w:unhideWhenUsed/>
    <w:rsid w:val="004123CF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9D16C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9D16C7"/>
    <w:rPr>
      <w:color w:val="000000"/>
      <w:sz w:val="28"/>
      <w:szCs w:val="18"/>
    </w:rPr>
  </w:style>
  <w:style w:type="paragraph" w:styleId="Footer">
    <w:name w:val="footer"/>
    <w:basedOn w:val="Normal"/>
    <w:link w:val="FooterChar"/>
    <w:uiPriority w:val="99"/>
    <w:unhideWhenUsed/>
    <w:rsid w:val="009D16C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D16C7"/>
    <w:rPr>
      <w:color w:val="000000"/>
      <w:sz w:val="28"/>
      <w:szCs w:val="18"/>
    </w:rPr>
  </w:style>
  <w:style w:type="paragraph" w:styleId="NormalWeb">
    <w:name w:val="Normal (Web)"/>
    <w:basedOn w:val="Normal"/>
    <w:uiPriority w:val="99"/>
    <w:semiHidden/>
    <w:unhideWhenUsed/>
    <w:rsid w:val="005F54F0"/>
    <w:pPr>
      <w:spacing w:before="100" w:beforeAutospacing="1" w:after="100" w:afterAutospacing="1"/>
    </w:pPr>
    <w:rPr>
      <w:rFonts w:eastAsia="Times New Roman"/>
      <w:color w:val="auto"/>
      <w:sz w:val="24"/>
      <w:szCs w:val="24"/>
    </w:rPr>
  </w:style>
  <w:style w:type="paragraph" w:styleId="ListParagraph">
    <w:name w:val="List Paragraph"/>
    <w:basedOn w:val="Normal"/>
    <w:uiPriority w:val="34"/>
    <w:qFormat/>
    <w:rsid w:val="005248A2"/>
    <w:pPr>
      <w:ind w:left="720"/>
      <w:contextualSpacing/>
    </w:pPr>
  </w:style>
  <w:style w:type="character" w:customStyle="1" w:styleId="Picturecaption">
    <w:name w:val="Picture caption_"/>
    <w:basedOn w:val="DefaultParagraphFont"/>
    <w:link w:val="Picturecaption0"/>
    <w:rsid w:val="00C9205C"/>
    <w:rPr>
      <w:rFonts w:ascii="Arial" w:eastAsia="Arial" w:hAnsi="Arial" w:cs="Arial"/>
      <w:color w:val="564D34"/>
      <w:sz w:val="19"/>
      <w:szCs w:val="19"/>
    </w:rPr>
  </w:style>
  <w:style w:type="paragraph" w:customStyle="1" w:styleId="Picturecaption0">
    <w:name w:val="Picture caption"/>
    <w:basedOn w:val="Normal"/>
    <w:link w:val="Picturecaption"/>
    <w:rsid w:val="00C9205C"/>
    <w:pPr>
      <w:widowControl w:val="0"/>
      <w:spacing w:before="0" w:after="0"/>
    </w:pPr>
    <w:rPr>
      <w:rFonts w:ascii="Arial" w:eastAsia="Arial" w:hAnsi="Arial" w:cs="Arial"/>
      <w:color w:val="564D34"/>
      <w:sz w:val="19"/>
      <w:szCs w:val="19"/>
      <w:lang w:val="vi-VN" w:eastAsia="vi-VN"/>
    </w:rPr>
  </w:style>
  <w:style w:type="paragraph" w:styleId="NoSpacing">
    <w:name w:val="No Spacing"/>
    <w:uiPriority w:val="1"/>
    <w:qFormat/>
    <w:rsid w:val="00C9205C"/>
    <w:rPr>
      <w:rFonts w:eastAsiaTheme="minorHAnsi"/>
      <w:color w:val="000000"/>
      <w:sz w:val="28"/>
      <w:szCs w:val="18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C9205C"/>
    <w:rPr>
      <w:rFonts w:eastAsia="Times New Roman"/>
      <w:sz w:val="22"/>
      <w:szCs w:val="22"/>
    </w:rPr>
  </w:style>
  <w:style w:type="paragraph" w:styleId="BodyText">
    <w:name w:val="Body Text"/>
    <w:basedOn w:val="Normal"/>
    <w:link w:val="BodyTextChar"/>
    <w:qFormat/>
    <w:rsid w:val="00C9205C"/>
    <w:pPr>
      <w:widowControl w:val="0"/>
      <w:spacing w:before="0" w:after="40" w:line="283" w:lineRule="auto"/>
    </w:pPr>
    <w:rPr>
      <w:rFonts w:eastAsia="Times New Roman"/>
      <w:color w:val="auto"/>
      <w:sz w:val="22"/>
      <w:szCs w:val="22"/>
      <w:lang w:val="vi-VN" w:eastAsia="vi-VN"/>
    </w:rPr>
  </w:style>
  <w:style w:type="character" w:customStyle="1" w:styleId="BodyTextChar1">
    <w:name w:val="Body Text Char1"/>
    <w:basedOn w:val="DefaultParagraphFont"/>
    <w:uiPriority w:val="99"/>
    <w:semiHidden/>
    <w:rsid w:val="00C9205C"/>
    <w:rPr>
      <w:color w:val="000000"/>
      <w:sz w:val="28"/>
      <w:szCs w:val="18"/>
      <w:lang w:val="en-US" w:eastAsia="en-US"/>
    </w:rPr>
  </w:style>
  <w:style w:type="character" w:customStyle="1" w:styleId="Other">
    <w:name w:val="Other_"/>
    <w:basedOn w:val="DefaultParagraphFont"/>
    <w:link w:val="Other0"/>
    <w:rsid w:val="00C9205C"/>
    <w:rPr>
      <w:rFonts w:eastAsia="Times New Roman"/>
      <w:sz w:val="22"/>
      <w:szCs w:val="22"/>
    </w:rPr>
  </w:style>
  <w:style w:type="paragraph" w:customStyle="1" w:styleId="Other0">
    <w:name w:val="Other"/>
    <w:basedOn w:val="Normal"/>
    <w:link w:val="Other"/>
    <w:rsid w:val="00C9205C"/>
    <w:pPr>
      <w:widowControl w:val="0"/>
      <w:spacing w:before="0" w:after="40" w:line="283" w:lineRule="auto"/>
    </w:pPr>
    <w:rPr>
      <w:rFonts w:eastAsia="Times New Roman"/>
      <w:color w:val="auto"/>
      <w:sz w:val="22"/>
      <w:szCs w:val="22"/>
      <w:lang w:val="vi-VN" w:eastAsia="vi-VN"/>
    </w:rPr>
  </w:style>
  <w:style w:type="character" w:customStyle="1" w:styleId="Bodytext5">
    <w:name w:val="Body text (5)_"/>
    <w:basedOn w:val="DefaultParagraphFont"/>
    <w:link w:val="Bodytext50"/>
    <w:rsid w:val="002C79F2"/>
    <w:rPr>
      <w:rFonts w:ascii="Calibri" w:hAnsi="Calibri" w:cs="Calibri"/>
      <w:sz w:val="22"/>
      <w:szCs w:val="22"/>
    </w:rPr>
  </w:style>
  <w:style w:type="paragraph" w:customStyle="1" w:styleId="Bodytext50">
    <w:name w:val="Body text (5)"/>
    <w:basedOn w:val="Normal"/>
    <w:link w:val="Bodytext5"/>
    <w:rsid w:val="002C79F2"/>
    <w:pPr>
      <w:widowControl w:val="0"/>
      <w:spacing w:before="0" w:after="0" w:line="264" w:lineRule="auto"/>
      <w:ind w:left="920"/>
    </w:pPr>
    <w:rPr>
      <w:rFonts w:ascii="Calibri" w:hAnsi="Calibri" w:cs="Calibri"/>
      <w:color w:val="auto"/>
      <w:sz w:val="22"/>
      <w:szCs w:val="22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42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1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2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9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74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header1.xml" Type="http://schemas.openxmlformats.org/officeDocument/2006/relationships/header"/><Relationship Id="rId11" Target="footer1.xml" Type="http://schemas.openxmlformats.org/officeDocument/2006/relationships/footer"/><Relationship Id="rId12" Target="fontTable.xml" Type="http://schemas.openxmlformats.org/officeDocument/2006/relationships/fontTable"/><Relationship Id="rId13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62</Words>
  <Characters>434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17T05:48:00Z</dcterms:created>
  <dc:creator>admin</dc:creator>
  <dc:description>Phân phối chương trình Toán 8 Chân trời sáng tạo 2023-2024 được soạn dưới dạng file word và PDF gồm 4 trang. Các bạn xem và tải về ở dưới.</dc:description>
  <dcterms:modified xsi:type="dcterms:W3CDTF">2023-08-17T05:49:00Z</dcterms:modified>
  <cp:revision>1</cp:revision>
  <dc:title>Phân Phối Chương Trình Toán 8 Chân Trời Sáng Tạo 2023-2024</dc:title>
</cp:coreProperties>
</file>